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A5337" w:rsidRPr="00FD32CF" w14:paraId="2608048D" w14:textId="77777777" w:rsidTr="0058751E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485DA1E" w14:textId="77777777" w:rsidR="008A5337" w:rsidRPr="00FD32CF" w:rsidRDefault="008A5337" w:rsidP="0058751E">
            <w:pPr>
              <w:snapToGrid w:val="0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70DC5850" wp14:editId="5034D831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E0D95CA" w14:textId="77777777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>Year 12 Methods</w:t>
            </w:r>
          </w:p>
          <w:p w14:paraId="432942D0" w14:textId="6A243F93" w:rsidR="00B55F27" w:rsidRDefault="008A5337" w:rsidP="00B55F27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TEST  </w:t>
            </w:r>
            <w:proofErr w:type="gramStart"/>
            <w:r w:rsidR="000E73E2">
              <w:rPr>
                <w:rFonts w:ascii="Arial" w:hAnsi="Arial" w:cs="Arial"/>
              </w:rPr>
              <w:t>4</w:t>
            </w:r>
            <w:r w:rsidR="00B55F27">
              <w:rPr>
                <w:rFonts w:ascii="Arial" w:hAnsi="Arial" w:cs="Arial"/>
              </w:rPr>
              <w:t xml:space="preserve">  </w:t>
            </w:r>
            <w:r w:rsidR="00516FCA">
              <w:rPr>
                <w:rFonts w:ascii="Arial" w:hAnsi="Arial" w:cs="Arial"/>
              </w:rPr>
              <w:t>2019</w:t>
            </w:r>
            <w:proofErr w:type="gramEnd"/>
          </w:p>
          <w:p w14:paraId="6B7A7713" w14:textId="2794BAB4" w:rsidR="008A5337" w:rsidRPr="00FD32CF" w:rsidRDefault="008A5337" w:rsidP="00B55F27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 </w:t>
            </w:r>
            <w:r w:rsidR="00C51474">
              <w:rPr>
                <w:rFonts w:ascii="Arial" w:hAnsi="Arial" w:cs="Arial"/>
              </w:rPr>
              <w:t>Friday</w:t>
            </w:r>
            <w:r w:rsidR="00B54601">
              <w:rPr>
                <w:rFonts w:ascii="Arial" w:hAnsi="Arial" w:cs="Arial"/>
              </w:rPr>
              <w:t xml:space="preserve"> 2</w:t>
            </w:r>
            <w:r w:rsidR="00C51474">
              <w:rPr>
                <w:rFonts w:ascii="Arial" w:hAnsi="Arial" w:cs="Arial"/>
              </w:rPr>
              <w:t>3</w:t>
            </w:r>
            <w:r w:rsidR="00B54601">
              <w:rPr>
                <w:rFonts w:ascii="Arial" w:hAnsi="Arial" w:cs="Arial"/>
              </w:rPr>
              <w:t xml:space="preserve"> August</w:t>
            </w:r>
            <w:r w:rsidRPr="00FD32CF">
              <w:rPr>
                <w:rFonts w:ascii="Arial" w:hAnsi="Arial" w:cs="Arial"/>
              </w:rPr>
              <w:t xml:space="preserve">   </w:t>
            </w:r>
          </w:p>
          <w:p w14:paraId="54370425" w14:textId="595A47D0" w:rsidR="008A5337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TIME:  </w:t>
            </w:r>
            <w:r w:rsidR="00516FCA">
              <w:rPr>
                <w:rFonts w:ascii="Arial" w:hAnsi="Arial" w:cs="Arial"/>
              </w:rPr>
              <w:t>4</w:t>
            </w:r>
            <w:r w:rsidR="00D507FE">
              <w:rPr>
                <w:rFonts w:ascii="Arial" w:hAnsi="Arial" w:cs="Arial"/>
              </w:rPr>
              <w:t>5</w:t>
            </w:r>
            <w:r w:rsidRPr="00FD32CF">
              <w:rPr>
                <w:rFonts w:ascii="Arial" w:hAnsi="Arial" w:cs="Arial"/>
              </w:rPr>
              <w:t xml:space="preserve"> minutes working</w:t>
            </w:r>
          </w:p>
          <w:p w14:paraId="5DA6DD2D" w14:textId="3897968E" w:rsidR="008A5337" w:rsidRPr="00FD32CF" w:rsidRDefault="00B37E8F" w:rsidP="00B54601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ne page of notes is allowed.</w:t>
            </w:r>
          </w:p>
          <w:p w14:paraId="657FEA1A" w14:textId="7895F40C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  <w:b/>
              </w:rPr>
              <w:t>Calculator</w:t>
            </w:r>
            <w:r w:rsidR="00A37654">
              <w:rPr>
                <w:rFonts w:ascii="Arial" w:hAnsi="Arial" w:cs="Arial"/>
                <w:b/>
              </w:rPr>
              <w:t xml:space="preserve"> </w:t>
            </w:r>
            <w:r w:rsidR="00A550C7" w:rsidRPr="00FD32CF">
              <w:rPr>
                <w:rFonts w:ascii="Arial" w:hAnsi="Arial" w:cs="Arial"/>
                <w:b/>
              </w:rPr>
              <w:t>Assumed</w:t>
            </w:r>
          </w:p>
          <w:p w14:paraId="7744D0B7" w14:textId="4BAD18F0" w:rsidR="008A5337" w:rsidRPr="00FD32CF" w:rsidRDefault="00516FCA" w:rsidP="008A5337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  <w:r w:rsidR="00501DFF">
              <w:rPr>
                <w:rFonts w:ascii="Arial" w:hAnsi="Arial" w:cs="Arial"/>
              </w:rPr>
              <w:t>6</w:t>
            </w:r>
            <w:r w:rsidR="00D27D1D">
              <w:t xml:space="preserve"> M</w:t>
            </w:r>
            <w:r w:rsidR="008A5337" w:rsidRPr="00FD32CF">
              <w:rPr>
                <w:rFonts w:ascii="Arial" w:hAnsi="Arial" w:cs="Arial"/>
              </w:rPr>
              <w:t xml:space="preserve">arks    </w:t>
            </w:r>
            <w:r w:rsidR="00B54601">
              <w:rPr>
                <w:rFonts w:ascii="Arial" w:hAnsi="Arial" w:cs="Arial"/>
              </w:rPr>
              <w:t>6</w:t>
            </w:r>
            <w:r w:rsidR="00D27D1D">
              <w:rPr>
                <w:rFonts w:ascii="Arial" w:hAnsi="Arial" w:cs="Arial"/>
              </w:rPr>
              <w:t xml:space="preserve"> </w:t>
            </w:r>
            <w:r w:rsidR="008A5337" w:rsidRPr="00FD32CF">
              <w:rPr>
                <w:rFonts w:ascii="Arial" w:hAnsi="Arial" w:cs="Arial"/>
              </w:rPr>
              <w:t>Questions</w:t>
            </w:r>
          </w:p>
        </w:tc>
      </w:tr>
    </w:tbl>
    <w:p w14:paraId="1CA369AB" w14:textId="77777777" w:rsidR="008A5337" w:rsidRPr="00FD32CF" w:rsidRDefault="008A5337" w:rsidP="008A5337">
      <w:pPr>
        <w:rPr>
          <w:rFonts w:ascii="Arial" w:hAnsi="Arial" w:cs="Arial"/>
          <w:lang w:eastAsia="ar-SA"/>
        </w:rPr>
      </w:pPr>
      <w:r w:rsidRPr="00FD32CF">
        <w:rPr>
          <w:rFonts w:ascii="Arial" w:hAnsi="Arial" w:cs="Arial"/>
          <w:lang w:eastAsia="ar-SA"/>
        </w:rPr>
        <w:t xml:space="preserve"> </w:t>
      </w:r>
    </w:p>
    <w:p w14:paraId="441993CC" w14:textId="77777777" w:rsidR="008A5337" w:rsidRPr="00FD32CF" w:rsidRDefault="008A5337" w:rsidP="008A5337">
      <w:pPr>
        <w:rPr>
          <w:rFonts w:ascii="Arial" w:hAnsi="Arial" w:cs="Arial"/>
        </w:rPr>
      </w:pPr>
      <w:r w:rsidRPr="00FD32CF">
        <w:rPr>
          <w:rFonts w:ascii="Arial" w:hAnsi="Arial" w:cs="Arial"/>
        </w:rPr>
        <w:t xml:space="preserve">Name: _______________________________   </w:t>
      </w:r>
      <w:r w:rsidRPr="00FD32CF">
        <w:rPr>
          <w:rFonts w:ascii="Arial" w:hAnsi="Arial" w:cs="Arial"/>
        </w:rPr>
        <w:tab/>
        <w:t>Teacher: ___________________________</w:t>
      </w:r>
    </w:p>
    <w:p w14:paraId="2447C850" w14:textId="77777777" w:rsidR="008A5337" w:rsidRPr="00FD32CF" w:rsidRDefault="008A5337" w:rsidP="008A5337">
      <w:pPr>
        <w:pBdr>
          <w:bottom w:val="single" w:sz="12" w:space="1" w:color="auto"/>
        </w:pBd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 Note: All part questions worth more than 2 marks require working to obtain full marks.</w:t>
      </w:r>
    </w:p>
    <w:p w14:paraId="1BFF17D6" w14:textId="27B011C9" w:rsidR="006F5436" w:rsidRDefault="003666A0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>Question</w:t>
      </w:r>
      <w:r w:rsidR="00A52B03" w:rsidRPr="00FD32CF">
        <w:rPr>
          <w:rFonts w:ascii="Arial" w:hAnsi="Arial" w:cs="Arial"/>
          <w:b/>
        </w:rPr>
        <w:t xml:space="preserve"> </w:t>
      </w:r>
      <w:r w:rsidR="00A82BE0">
        <w:rPr>
          <w:rFonts w:ascii="Arial" w:hAnsi="Arial" w:cs="Arial"/>
          <w:b/>
        </w:rPr>
        <w:t>1</w:t>
      </w:r>
      <w:r w:rsidRPr="00FD32CF">
        <w:rPr>
          <w:rFonts w:ascii="Arial" w:hAnsi="Arial" w:cs="Arial"/>
          <w:b/>
        </w:rPr>
        <w:t xml:space="preserve"> </w:t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  <w:t>(</w:t>
      </w:r>
      <w:r w:rsidR="000814AE">
        <w:rPr>
          <w:rFonts w:ascii="Arial" w:hAnsi="Arial" w:cs="Arial"/>
          <w:b/>
        </w:rPr>
        <w:t>8</w:t>
      </w:r>
      <w:r w:rsidR="008A5337" w:rsidRPr="00FD32CF">
        <w:rPr>
          <w:rFonts w:ascii="Arial" w:hAnsi="Arial" w:cs="Arial"/>
          <w:b/>
        </w:rPr>
        <w:t xml:space="preserve"> marks)</w:t>
      </w:r>
    </w:p>
    <w:p w14:paraId="3D054FA6" w14:textId="75FB617E" w:rsidR="000E73E2" w:rsidRDefault="000E73E2">
      <w:pPr>
        <w:rPr>
          <w:rFonts w:ascii="Arial" w:hAnsi="Arial" w:cs="Arial"/>
        </w:rPr>
      </w:pPr>
      <w:r>
        <w:rPr>
          <w:rFonts w:ascii="Arial" w:hAnsi="Arial" w:cs="Arial"/>
        </w:rPr>
        <w:t xml:space="preserve">Consider the function </w:t>
      </w:r>
      <w:r w:rsidRPr="000E73E2">
        <w:rPr>
          <w:rFonts w:ascii="Arial" w:hAnsi="Arial" w:cs="Arial"/>
          <w:position w:val="-14"/>
        </w:rPr>
        <w:object w:dxaOrig="2640" w:dyaOrig="400" w14:anchorId="646C8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20pt" o:ole="">
            <v:imagedata r:id="rId8" o:title=""/>
          </v:shape>
          <o:OLEObject Type="Embed" ProgID="Equation.DSMT4" ShapeID="_x0000_i1025" DrawAspect="Content" ObjectID="_1627104261" r:id="rId9"/>
        </w:object>
      </w:r>
      <w:r>
        <w:rPr>
          <w:rFonts w:ascii="Arial" w:hAnsi="Arial" w:cs="Arial"/>
        </w:rPr>
        <w:t>.</w:t>
      </w:r>
    </w:p>
    <w:p w14:paraId="47D81A68" w14:textId="64844167" w:rsidR="000E73E2" w:rsidRDefault="000E73E2" w:rsidP="000E73E2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>Sketch the function on the axes below showing all major features.</w:t>
      </w:r>
      <w:r w:rsidR="00373B84">
        <w:rPr>
          <w:rFonts w:ascii="Arial" w:hAnsi="Arial" w:cs="Arial"/>
        </w:rPr>
        <w:t xml:space="preserve">                       </w:t>
      </w:r>
      <w:r w:rsidR="002F5C50">
        <w:rPr>
          <w:rFonts w:ascii="Arial" w:hAnsi="Arial" w:cs="Arial"/>
        </w:rPr>
        <w:t xml:space="preserve">  </w:t>
      </w:r>
      <w:r w:rsidR="00373B8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3 marks)</w:t>
      </w:r>
    </w:p>
    <w:p w14:paraId="7EAB216C" w14:textId="5033C5FE" w:rsidR="000E73E2" w:rsidRDefault="009C097C" w:rsidP="000E73E2">
      <w:pPr>
        <w:rPr>
          <w:rFonts w:ascii="Arial" w:hAnsi="Arial" w:cs="Arial"/>
        </w:rPr>
      </w:pPr>
      <w:r>
        <w:rPr>
          <w:rFonts w:ascii="Arial" w:hAnsi="Arial" w:cs="Arial"/>
        </w:rPr>
        <w:object w:dxaOrig="4742" w:dyaOrig="4094" w14:anchorId="58AD268F">
          <v:shape id="_x0000_i1026" type="#_x0000_t75" style="width:237pt;height:204.5pt" o:ole="">
            <v:imagedata r:id="rId10" o:title=""/>
          </v:shape>
          <o:OLEObject Type="Embed" ProgID="FXDraw.Graphic" ShapeID="_x0000_i1026" DrawAspect="Content" ObjectID="_1627104262" r:id="rId11"/>
        </w:object>
      </w:r>
    </w:p>
    <w:p w14:paraId="13D97A9E" w14:textId="02C30219" w:rsidR="000E73E2" w:rsidRDefault="000E73E2" w:rsidP="000E73E2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Determine the value of </w:t>
      </w:r>
      <w:r w:rsidRPr="000E73E2">
        <w:rPr>
          <w:rFonts w:ascii="Arial" w:hAnsi="Arial" w:cs="Arial"/>
          <w:position w:val="-10"/>
        </w:rPr>
        <w:object w:dxaOrig="240" w:dyaOrig="260" w14:anchorId="5A48E783">
          <v:shape id="_x0000_i1027" type="#_x0000_t75" style="width:12pt;height:13pt" o:ole="">
            <v:imagedata r:id="rId12" o:title=""/>
          </v:shape>
          <o:OLEObject Type="Embed" ProgID="Equation.DSMT4" ShapeID="_x0000_i1027" DrawAspect="Content" ObjectID="_1627104263" r:id="rId13"/>
        </w:object>
      </w:r>
      <w:r w:rsidR="002F5C50">
        <w:rPr>
          <w:rFonts w:ascii="Arial" w:hAnsi="Arial" w:cs="Arial"/>
        </w:rPr>
        <w:t xml:space="preserve">,in terms of </w:t>
      </w:r>
      <w:r w:rsidR="002F5C50" w:rsidRPr="002F5C50">
        <w:rPr>
          <w:rFonts w:ascii="Arial" w:hAnsi="Arial" w:cs="Arial"/>
          <w:position w:val="-6"/>
        </w:rPr>
        <w:object w:dxaOrig="200" w:dyaOrig="220" w14:anchorId="3FD49880">
          <v:shape id="_x0000_i1050" type="#_x0000_t75" style="width:10pt;height:11pt" o:ole="">
            <v:imagedata r:id="rId14" o:title=""/>
          </v:shape>
          <o:OLEObject Type="Embed" ProgID="Equation.DSMT4" ShapeID="_x0000_i1050" DrawAspect="Content" ObjectID="_1627104264" r:id="rId15"/>
        </w:object>
      </w:r>
      <w:r w:rsidR="002F5C50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given that </w:t>
      </w:r>
      <w:r w:rsidRPr="000E73E2">
        <w:rPr>
          <w:rFonts w:ascii="Arial" w:hAnsi="Arial" w:cs="Arial"/>
          <w:position w:val="-14"/>
        </w:rPr>
        <w:object w:dxaOrig="960" w:dyaOrig="400" w14:anchorId="57C0D041">
          <v:shape id="_x0000_i1028" type="#_x0000_t75" style="width:48pt;height:20pt" o:ole="">
            <v:imagedata r:id="rId16" o:title=""/>
          </v:shape>
          <o:OLEObject Type="Embed" ProgID="Equation.DSMT4" ShapeID="_x0000_i1028" DrawAspect="Content" ObjectID="_1627104265" r:id="rId17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112EF">
        <w:rPr>
          <w:rFonts w:ascii="Arial" w:hAnsi="Arial" w:cs="Arial"/>
        </w:rPr>
        <w:t xml:space="preserve">  </w:t>
      </w:r>
      <w:r w:rsidR="002F5C50">
        <w:rPr>
          <w:rFonts w:ascii="Arial" w:hAnsi="Arial" w:cs="Arial"/>
        </w:rPr>
        <w:tab/>
      </w:r>
      <w:r w:rsidR="002F5C50">
        <w:rPr>
          <w:rFonts w:ascii="Arial" w:hAnsi="Arial" w:cs="Arial"/>
        </w:rPr>
        <w:tab/>
      </w:r>
      <w:r w:rsidR="002F5C50">
        <w:rPr>
          <w:rFonts w:ascii="Arial" w:hAnsi="Arial" w:cs="Arial"/>
        </w:rPr>
        <w:tab/>
      </w:r>
      <w:r w:rsidR="002F5C50">
        <w:rPr>
          <w:rFonts w:ascii="Arial" w:hAnsi="Arial" w:cs="Arial"/>
        </w:rPr>
        <w:tab/>
      </w:r>
      <w:r w:rsidR="002F5C50">
        <w:rPr>
          <w:rFonts w:ascii="Arial" w:hAnsi="Arial" w:cs="Arial"/>
        </w:rPr>
        <w:tab/>
      </w:r>
      <w:r w:rsidR="002F5C50">
        <w:rPr>
          <w:rFonts w:ascii="Arial" w:hAnsi="Arial" w:cs="Arial"/>
        </w:rPr>
        <w:tab/>
      </w:r>
      <w:r w:rsidR="002F5C50">
        <w:rPr>
          <w:rFonts w:ascii="Arial" w:hAnsi="Arial" w:cs="Arial"/>
        </w:rPr>
        <w:tab/>
      </w:r>
      <w:r w:rsidR="002F5C50">
        <w:rPr>
          <w:rFonts w:ascii="Arial" w:hAnsi="Arial" w:cs="Arial"/>
        </w:rPr>
        <w:tab/>
      </w:r>
      <w:r w:rsidR="002F5C50">
        <w:rPr>
          <w:rFonts w:ascii="Arial" w:hAnsi="Arial" w:cs="Arial"/>
        </w:rPr>
        <w:tab/>
        <w:t xml:space="preserve">            </w:t>
      </w:r>
      <w:r>
        <w:rPr>
          <w:rFonts w:ascii="Arial" w:hAnsi="Arial" w:cs="Arial"/>
        </w:rPr>
        <w:t>(2 marks)</w:t>
      </w:r>
    </w:p>
    <w:p w14:paraId="1C1B94BE" w14:textId="59CB2293" w:rsidR="000814AE" w:rsidRDefault="000814AE" w:rsidP="000814AE">
      <w:pPr>
        <w:rPr>
          <w:rFonts w:ascii="Arial" w:hAnsi="Arial" w:cs="Arial"/>
        </w:rPr>
      </w:pPr>
    </w:p>
    <w:p w14:paraId="60FA4FB2" w14:textId="7DD047E3" w:rsidR="000814AE" w:rsidRDefault="000814AE" w:rsidP="000814AE">
      <w:pPr>
        <w:rPr>
          <w:rFonts w:ascii="Arial" w:hAnsi="Arial" w:cs="Arial"/>
        </w:rPr>
      </w:pPr>
    </w:p>
    <w:p w14:paraId="3A62C2B5" w14:textId="77777777" w:rsidR="000814AE" w:rsidRPr="000814AE" w:rsidRDefault="000814AE" w:rsidP="000814AE">
      <w:pPr>
        <w:rPr>
          <w:rFonts w:ascii="Arial" w:hAnsi="Arial" w:cs="Arial"/>
        </w:rPr>
      </w:pPr>
    </w:p>
    <w:p w14:paraId="55D51AA1" w14:textId="04A9497A" w:rsidR="00373B84" w:rsidRDefault="00373B84" w:rsidP="000E73E2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Consider the new function </w:t>
      </w:r>
      <w:r w:rsidRPr="00373B84">
        <w:rPr>
          <w:rFonts w:ascii="Arial" w:hAnsi="Arial" w:cs="Arial"/>
          <w:position w:val="-14"/>
        </w:rPr>
        <w:object w:dxaOrig="2060" w:dyaOrig="400" w14:anchorId="69FCB74B">
          <v:shape id="_x0000_i1029" type="#_x0000_t75" style="width:103pt;height:20pt" o:ole="">
            <v:imagedata r:id="rId18" o:title=""/>
          </v:shape>
          <o:OLEObject Type="Embed" ProgID="Equation.DSMT4" ShapeID="_x0000_i1029" DrawAspect="Content" ObjectID="_1627104266" r:id="rId19"/>
        </w:object>
      </w:r>
      <w:r>
        <w:rPr>
          <w:rFonts w:ascii="Arial" w:hAnsi="Arial" w:cs="Arial"/>
        </w:rPr>
        <w:t>, determine</w:t>
      </w:r>
      <w:r w:rsidR="000814AE">
        <w:rPr>
          <w:rFonts w:ascii="Arial" w:hAnsi="Arial" w:cs="Arial"/>
        </w:rPr>
        <w:t xml:space="preserve"> the x coordinate where </w:t>
      </w:r>
      <w:r w:rsidR="000814AE" w:rsidRPr="000814AE">
        <w:rPr>
          <w:rFonts w:ascii="Arial" w:hAnsi="Arial" w:cs="Arial"/>
          <w:position w:val="-10"/>
        </w:rPr>
        <w:object w:dxaOrig="560" w:dyaOrig="320" w14:anchorId="50D194E4">
          <v:shape id="_x0000_i1030" type="#_x0000_t75" style="width:28pt;height:16pt" o:ole="">
            <v:imagedata r:id="rId20" o:title=""/>
          </v:shape>
          <o:OLEObject Type="Embed" ProgID="Equation.DSMT4" ShapeID="_x0000_i1030" DrawAspect="Content" ObjectID="_1627104267" r:id="rId21"/>
        </w:object>
      </w:r>
      <w:r w:rsidR="000814AE">
        <w:rPr>
          <w:rFonts w:ascii="Arial" w:hAnsi="Arial" w:cs="Arial"/>
        </w:rPr>
        <w:t xml:space="preserve"> on this new function. </w:t>
      </w:r>
      <w:r w:rsidR="006112EF">
        <w:rPr>
          <w:rFonts w:ascii="Arial" w:hAnsi="Arial" w:cs="Arial"/>
        </w:rPr>
        <w:t xml:space="preserve">(Note; </w:t>
      </w:r>
      <w:r w:rsidR="006112EF" w:rsidRPr="006112EF">
        <w:rPr>
          <w:rFonts w:ascii="Arial" w:hAnsi="Arial" w:cs="Arial"/>
          <w:position w:val="-6"/>
        </w:rPr>
        <w:object w:dxaOrig="200" w:dyaOrig="220" w14:anchorId="785210FC">
          <v:shape id="_x0000_i1031" type="#_x0000_t75" style="width:10pt;height:11pt" o:ole="">
            <v:imagedata r:id="rId22" o:title=""/>
          </v:shape>
          <o:OLEObject Type="Embed" ProgID="Equation.DSMT4" ShapeID="_x0000_i1031" DrawAspect="Content" ObjectID="_1627104268" r:id="rId23"/>
        </w:object>
      </w:r>
      <w:r w:rsidR="006112EF">
        <w:rPr>
          <w:rFonts w:ascii="Arial" w:hAnsi="Arial" w:cs="Arial"/>
        </w:rPr>
        <w:t xml:space="preserve"> is the same constant as above.)</w:t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  <w:t xml:space="preserve">  </w:t>
      </w:r>
      <w:r w:rsidR="000814AE">
        <w:rPr>
          <w:rFonts w:ascii="Arial" w:hAnsi="Arial" w:cs="Arial"/>
        </w:rPr>
        <w:t>(3 marks)</w:t>
      </w:r>
    </w:p>
    <w:p w14:paraId="6D74898F" w14:textId="27A535E6" w:rsidR="00DA1161" w:rsidRDefault="00DA1161" w:rsidP="00DA1161">
      <w:pPr>
        <w:rPr>
          <w:rFonts w:ascii="Arial" w:hAnsi="Arial" w:cs="Arial"/>
        </w:rPr>
      </w:pPr>
    </w:p>
    <w:p w14:paraId="33ED0AFC" w14:textId="6D2DE4F8" w:rsidR="00082E4D" w:rsidRDefault="00082E4D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4B5FE73" w14:textId="24EF3B19" w:rsidR="00DA1161" w:rsidRDefault="00DA1161" w:rsidP="00DA1161">
      <w:pPr>
        <w:rPr>
          <w:rFonts w:ascii="Arial" w:hAnsi="Arial" w:cs="Arial"/>
        </w:rPr>
      </w:pPr>
    </w:p>
    <w:p w14:paraId="1CD6442E" w14:textId="2F307CEC" w:rsidR="00082E4D" w:rsidRDefault="00082E4D" w:rsidP="00082E4D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Question </w:t>
      </w:r>
      <w:r w:rsidR="00A82BE0">
        <w:rPr>
          <w:rFonts w:ascii="Arial" w:hAnsi="Arial" w:cs="Arial"/>
          <w:b/>
        </w:rPr>
        <w:t>2</w:t>
      </w:r>
      <w:r w:rsidRPr="00FD32CF">
        <w:rPr>
          <w:rFonts w:ascii="Arial" w:hAnsi="Arial" w:cs="Arial"/>
          <w:b/>
        </w:rPr>
        <w:t xml:space="preserve"> 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9D75CE">
        <w:rPr>
          <w:rFonts w:ascii="Arial" w:hAnsi="Arial" w:cs="Arial"/>
          <w:b/>
        </w:rPr>
        <w:t>15</w:t>
      </w:r>
      <w:r w:rsidRPr="00FD32CF">
        <w:rPr>
          <w:rFonts w:ascii="Arial" w:hAnsi="Arial" w:cs="Arial"/>
          <w:b/>
        </w:rPr>
        <w:t xml:space="preserve"> marks)</w:t>
      </w:r>
    </w:p>
    <w:p w14:paraId="490C66C3" w14:textId="72D762D3" w:rsidR="00031BCA" w:rsidRDefault="00082E4D" w:rsidP="00031BCA">
      <w:pPr>
        <w:rPr>
          <w:rFonts w:ascii="Arial" w:hAnsi="Arial" w:cs="Arial"/>
        </w:rPr>
      </w:pPr>
      <w:r>
        <w:rPr>
          <w:rFonts w:ascii="Arial" w:hAnsi="Arial" w:cs="Arial"/>
        </w:rPr>
        <w:t xml:space="preserve">A company makes circuit boards to be used to make computers. The length of the circuit boards is </w:t>
      </w:r>
      <w:r w:rsidR="005826F3">
        <w:rPr>
          <w:rFonts w:ascii="Arial" w:hAnsi="Arial" w:cs="Arial"/>
        </w:rPr>
        <w:t xml:space="preserve">estimated to be </w:t>
      </w:r>
      <w:r>
        <w:rPr>
          <w:rFonts w:ascii="Arial" w:hAnsi="Arial" w:cs="Arial"/>
        </w:rPr>
        <w:t xml:space="preserve">Normally distributed with a mean of 35 cm and a standard deviation of 16.7 cm. </w:t>
      </w:r>
    </w:p>
    <w:p w14:paraId="460F0279" w14:textId="1D93C57F" w:rsidR="00082E4D" w:rsidRDefault="00031BCA" w:rsidP="00031BCA">
      <w:pPr>
        <w:rPr>
          <w:rFonts w:ascii="Arial" w:hAnsi="Arial" w:cs="Arial"/>
        </w:rPr>
      </w:pPr>
      <w:r>
        <w:rPr>
          <w:rFonts w:ascii="Arial" w:hAnsi="Arial" w:cs="Arial"/>
        </w:rPr>
        <w:t>A customer will only buy circuit boards that are between 22.5 and 41 cm.</w:t>
      </w:r>
    </w:p>
    <w:p w14:paraId="0020EFFC" w14:textId="6E242558" w:rsidR="00031BCA" w:rsidRDefault="00031BCA" w:rsidP="00031BCA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>Determine the probability that a circuit board will meet the customer’s requirements.</w:t>
      </w:r>
    </w:p>
    <w:p w14:paraId="7BB9897E" w14:textId="7584094B" w:rsidR="00081B7C" w:rsidRDefault="00081B7C" w:rsidP="00081B7C">
      <w:pPr>
        <w:pStyle w:val="ListParagraph"/>
        <w:ind w:left="7200"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="002F5C50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>(</w:t>
      </w:r>
      <w:r w:rsidR="00032A0F"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 marks)</w:t>
      </w:r>
    </w:p>
    <w:p w14:paraId="1DF0184D" w14:textId="7BBBD281" w:rsidR="00081B7C" w:rsidRDefault="00081B7C" w:rsidP="00081B7C">
      <w:pPr>
        <w:rPr>
          <w:rFonts w:ascii="Arial" w:hAnsi="Arial" w:cs="Arial"/>
        </w:rPr>
      </w:pPr>
    </w:p>
    <w:p w14:paraId="32030EF6" w14:textId="77777777" w:rsidR="00081B7C" w:rsidRPr="00081B7C" w:rsidRDefault="00081B7C" w:rsidP="00081B7C">
      <w:pPr>
        <w:rPr>
          <w:rFonts w:ascii="Arial" w:hAnsi="Arial" w:cs="Arial"/>
        </w:rPr>
      </w:pPr>
    </w:p>
    <w:p w14:paraId="5F794970" w14:textId="65658598" w:rsidR="00031BCA" w:rsidRDefault="00031BCA" w:rsidP="00031BCA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>If the company made 20 circuit boards, determine the probability that at least 12 boards would be suitable for the customer.</w:t>
      </w:r>
      <w:r w:rsidR="00081B7C">
        <w:rPr>
          <w:rFonts w:ascii="Arial" w:hAnsi="Arial" w:cs="Arial"/>
        </w:rPr>
        <w:t xml:space="preserve"> </w:t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  <w:t xml:space="preserve">      </w:t>
      </w:r>
      <w:r w:rsidR="002F5C50">
        <w:rPr>
          <w:rFonts w:ascii="Arial" w:hAnsi="Arial" w:cs="Arial"/>
        </w:rPr>
        <w:t xml:space="preserve">   </w:t>
      </w:r>
      <w:r w:rsidR="00081B7C">
        <w:rPr>
          <w:rFonts w:ascii="Arial" w:hAnsi="Arial" w:cs="Arial"/>
        </w:rPr>
        <w:t xml:space="preserve"> </w:t>
      </w:r>
      <w:r w:rsidR="002F5C50">
        <w:rPr>
          <w:rFonts w:ascii="Arial" w:hAnsi="Arial" w:cs="Arial"/>
        </w:rPr>
        <w:t xml:space="preserve"> </w:t>
      </w:r>
      <w:r w:rsidR="00081B7C">
        <w:rPr>
          <w:rFonts w:ascii="Arial" w:hAnsi="Arial" w:cs="Arial"/>
        </w:rPr>
        <w:t>(</w:t>
      </w:r>
      <w:r w:rsidR="00032A0F">
        <w:rPr>
          <w:rFonts w:ascii="Arial" w:hAnsi="Arial" w:cs="Arial"/>
        </w:rPr>
        <w:t>3</w:t>
      </w:r>
      <w:r w:rsidR="00081B7C">
        <w:rPr>
          <w:rFonts w:ascii="Arial" w:hAnsi="Arial" w:cs="Arial"/>
        </w:rPr>
        <w:t xml:space="preserve"> marks)</w:t>
      </w:r>
    </w:p>
    <w:p w14:paraId="5937DCC8" w14:textId="3A61CE08" w:rsidR="00031BCA" w:rsidRDefault="00031BCA" w:rsidP="00031BCA">
      <w:pPr>
        <w:rPr>
          <w:rFonts w:ascii="Arial" w:hAnsi="Arial" w:cs="Arial"/>
        </w:rPr>
      </w:pPr>
    </w:p>
    <w:p w14:paraId="5529DA81" w14:textId="41B05949" w:rsidR="00081B7C" w:rsidRDefault="00081B7C" w:rsidP="00031BCA">
      <w:pPr>
        <w:rPr>
          <w:rFonts w:ascii="Arial" w:hAnsi="Arial" w:cs="Arial"/>
        </w:rPr>
      </w:pPr>
    </w:p>
    <w:p w14:paraId="255E17DE" w14:textId="77777777" w:rsidR="00081B7C" w:rsidRDefault="00081B7C" w:rsidP="00031BCA">
      <w:pPr>
        <w:rPr>
          <w:rFonts w:ascii="Arial" w:hAnsi="Arial" w:cs="Arial"/>
        </w:rPr>
      </w:pPr>
    </w:p>
    <w:p w14:paraId="099EADD0" w14:textId="19AE7200" w:rsidR="00031BCA" w:rsidRDefault="00031BCA" w:rsidP="00031BCA">
      <w:pPr>
        <w:rPr>
          <w:rFonts w:ascii="Arial" w:hAnsi="Arial" w:cs="Arial"/>
        </w:rPr>
      </w:pPr>
      <w:r>
        <w:rPr>
          <w:rFonts w:ascii="Arial" w:hAnsi="Arial" w:cs="Arial"/>
        </w:rPr>
        <w:t>The government will tax the circuit boards made by the company according to its length. Complete the table below by determining the probabilities</w:t>
      </w:r>
      <w:r w:rsidR="006A267A">
        <w:rPr>
          <w:rFonts w:ascii="Arial" w:hAnsi="Arial" w:cs="Arial"/>
        </w:rPr>
        <w:t xml:space="preserve"> to four decimal </w:t>
      </w:r>
      <w:proofErr w:type="gramStart"/>
      <w:r w:rsidR="006A267A">
        <w:rPr>
          <w:rFonts w:ascii="Arial" w:hAnsi="Arial" w:cs="Arial"/>
        </w:rPr>
        <w:t>places.</w:t>
      </w:r>
      <w:r>
        <w:rPr>
          <w:rFonts w:ascii="Arial" w:hAnsi="Arial" w:cs="Arial"/>
        </w:rPr>
        <w:t>.</w:t>
      </w:r>
      <w:proofErr w:type="gramEnd"/>
    </w:p>
    <w:p w14:paraId="2FA3BBED" w14:textId="5A653B97" w:rsidR="00081B7C" w:rsidRPr="00081B7C" w:rsidRDefault="00081B7C" w:rsidP="00081B7C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                                (4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1"/>
        <w:gridCol w:w="1879"/>
        <w:gridCol w:w="2076"/>
        <w:gridCol w:w="2096"/>
        <w:gridCol w:w="1884"/>
      </w:tblGrid>
      <w:tr w:rsidR="00031BCA" w14:paraId="5F21F2E4" w14:textId="77777777" w:rsidTr="00031BCA">
        <w:tc>
          <w:tcPr>
            <w:tcW w:w="1947" w:type="dxa"/>
          </w:tcPr>
          <w:p w14:paraId="01CD2238" w14:textId="19248467" w:rsidR="00031BCA" w:rsidRDefault="00031BCA" w:rsidP="00031BC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ength of ci</w:t>
            </w:r>
            <w:r w:rsidR="00081B7C">
              <w:rPr>
                <w:rFonts w:ascii="Arial" w:hAnsi="Arial" w:cs="Arial"/>
              </w:rPr>
              <w:t>r</w:t>
            </w:r>
            <w:r>
              <w:rPr>
                <w:rFonts w:ascii="Arial" w:hAnsi="Arial" w:cs="Arial"/>
              </w:rPr>
              <w:t>cuit board</w:t>
            </w:r>
          </w:p>
        </w:tc>
        <w:tc>
          <w:tcPr>
            <w:tcW w:w="1947" w:type="dxa"/>
          </w:tcPr>
          <w:p w14:paraId="35A678CA" w14:textId="66A15CE8" w:rsidR="00031BCA" w:rsidRDefault="00881266" w:rsidP="00031BCA">
            <w:pPr>
              <w:rPr>
                <w:rFonts w:ascii="Arial" w:hAnsi="Arial" w:cs="Arial"/>
              </w:rPr>
            </w:pPr>
            <w:r w:rsidRPr="00081B7C">
              <w:rPr>
                <w:rFonts w:ascii="Arial" w:hAnsi="Arial" w:cs="Arial"/>
                <w:position w:val="-10"/>
              </w:rPr>
              <w:object w:dxaOrig="1400" w:dyaOrig="320" w14:anchorId="24BF1F14">
                <v:shape id="_x0000_i1032" type="#_x0000_t75" style="width:70pt;height:16pt" o:ole="">
                  <v:imagedata r:id="rId24" o:title=""/>
                </v:shape>
                <o:OLEObject Type="Embed" ProgID="Equation.DSMT4" ShapeID="_x0000_i1032" DrawAspect="Content" ObjectID="_1627104269" r:id="rId25"/>
              </w:object>
            </w:r>
            <w:r w:rsidR="00031BCA">
              <w:rPr>
                <w:rFonts w:ascii="Arial" w:hAnsi="Arial" w:cs="Arial"/>
              </w:rPr>
              <w:t xml:space="preserve"> </w:t>
            </w:r>
          </w:p>
        </w:tc>
        <w:tc>
          <w:tcPr>
            <w:tcW w:w="1947" w:type="dxa"/>
          </w:tcPr>
          <w:p w14:paraId="4E74AAEF" w14:textId="743DB250" w:rsidR="00031BCA" w:rsidRDefault="00081B7C" w:rsidP="00031BCA">
            <w:pPr>
              <w:rPr>
                <w:rFonts w:ascii="Arial" w:hAnsi="Arial" w:cs="Arial"/>
              </w:rPr>
            </w:pPr>
            <w:r w:rsidRPr="00081B7C">
              <w:rPr>
                <w:rFonts w:ascii="Arial" w:hAnsi="Arial" w:cs="Arial"/>
                <w:position w:val="-10"/>
              </w:rPr>
              <w:object w:dxaOrig="1860" w:dyaOrig="320" w14:anchorId="6DAEDE22">
                <v:shape id="_x0000_i1033" type="#_x0000_t75" style="width:93pt;height:16pt" o:ole="">
                  <v:imagedata r:id="rId26" o:title=""/>
                </v:shape>
                <o:OLEObject Type="Embed" ProgID="Equation.DSMT4" ShapeID="_x0000_i1033" DrawAspect="Content" ObjectID="_1627104270" r:id="rId27"/>
              </w:object>
            </w:r>
          </w:p>
        </w:tc>
        <w:tc>
          <w:tcPr>
            <w:tcW w:w="1947" w:type="dxa"/>
          </w:tcPr>
          <w:p w14:paraId="6CCE8397" w14:textId="67A6C07C" w:rsidR="00031BCA" w:rsidRDefault="00081B7C" w:rsidP="00031BCA">
            <w:pPr>
              <w:rPr>
                <w:rFonts w:ascii="Arial" w:hAnsi="Arial" w:cs="Arial"/>
              </w:rPr>
            </w:pPr>
            <w:r w:rsidRPr="00081B7C">
              <w:rPr>
                <w:rFonts w:ascii="Arial" w:hAnsi="Arial" w:cs="Arial"/>
                <w:position w:val="-10"/>
              </w:rPr>
              <w:object w:dxaOrig="1880" w:dyaOrig="320" w14:anchorId="7A60205D">
                <v:shape id="_x0000_i1034" type="#_x0000_t75" style="width:94pt;height:16pt" o:ole="">
                  <v:imagedata r:id="rId28" o:title=""/>
                </v:shape>
                <o:OLEObject Type="Embed" ProgID="Equation.DSMT4" ShapeID="_x0000_i1034" DrawAspect="Content" ObjectID="_1627104271" r:id="rId29"/>
              </w:object>
            </w:r>
          </w:p>
        </w:tc>
        <w:tc>
          <w:tcPr>
            <w:tcW w:w="1948" w:type="dxa"/>
          </w:tcPr>
          <w:p w14:paraId="499B1FDB" w14:textId="0DD25F94" w:rsidR="00031BCA" w:rsidRDefault="00081B7C" w:rsidP="00031BCA">
            <w:pPr>
              <w:rPr>
                <w:rFonts w:ascii="Arial" w:hAnsi="Arial" w:cs="Arial"/>
              </w:rPr>
            </w:pPr>
            <w:r w:rsidRPr="00081B7C">
              <w:rPr>
                <w:rFonts w:ascii="Arial" w:hAnsi="Arial" w:cs="Arial"/>
                <w:position w:val="-10"/>
              </w:rPr>
              <w:object w:dxaOrig="1420" w:dyaOrig="320" w14:anchorId="60B9CCCA">
                <v:shape id="_x0000_i1035" type="#_x0000_t75" style="width:71pt;height:16pt" o:ole="">
                  <v:imagedata r:id="rId30" o:title=""/>
                </v:shape>
                <o:OLEObject Type="Embed" ProgID="Equation.DSMT4" ShapeID="_x0000_i1035" DrawAspect="Content" ObjectID="_1627104272" r:id="rId31"/>
              </w:object>
            </w:r>
          </w:p>
        </w:tc>
      </w:tr>
      <w:tr w:rsidR="00031BCA" w14:paraId="03B1397A" w14:textId="77777777" w:rsidTr="00031BCA">
        <w:tc>
          <w:tcPr>
            <w:tcW w:w="1947" w:type="dxa"/>
          </w:tcPr>
          <w:p w14:paraId="347008F8" w14:textId="023CC1EF" w:rsidR="00031BCA" w:rsidRDefault="00031BCA" w:rsidP="00031BC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ax $</w:t>
            </w:r>
          </w:p>
        </w:tc>
        <w:tc>
          <w:tcPr>
            <w:tcW w:w="1947" w:type="dxa"/>
          </w:tcPr>
          <w:p w14:paraId="4914DA66" w14:textId="3303C754" w:rsidR="00031BCA" w:rsidRDefault="00081B7C" w:rsidP="00031BC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5</w:t>
            </w:r>
          </w:p>
        </w:tc>
        <w:tc>
          <w:tcPr>
            <w:tcW w:w="1947" w:type="dxa"/>
          </w:tcPr>
          <w:p w14:paraId="400B5FC2" w14:textId="11A36343" w:rsidR="00031BCA" w:rsidRDefault="00081B7C" w:rsidP="00031BC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7.50</w:t>
            </w:r>
          </w:p>
        </w:tc>
        <w:tc>
          <w:tcPr>
            <w:tcW w:w="1947" w:type="dxa"/>
          </w:tcPr>
          <w:p w14:paraId="0F65741D" w14:textId="21041F26" w:rsidR="00031BCA" w:rsidRDefault="00081B7C" w:rsidP="00031BC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9</w:t>
            </w:r>
          </w:p>
        </w:tc>
        <w:tc>
          <w:tcPr>
            <w:tcW w:w="1948" w:type="dxa"/>
          </w:tcPr>
          <w:p w14:paraId="42243FD2" w14:textId="04116472" w:rsidR="00031BCA" w:rsidRDefault="00081B7C" w:rsidP="00031BC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11.50</w:t>
            </w:r>
          </w:p>
        </w:tc>
      </w:tr>
      <w:tr w:rsidR="00031BCA" w14:paraId="340A2549" w14:textId="77777777" w:rsidTr="00031BCA">
        <w:tc>
          <w:tcPr>
            <w:tcW w:w="1947" w:type="dxa"/>
          </w:tcPr>
          <w:p w14:paraId="7802335F" w14:textId="5C2CE620" w:rsidR="00031BCA" w:rsidRDefault="00081B7C" w:rsidP="00031BC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bability</w:t>
            </w:r>
          </w:p>
        </w:tc>
        <w:tc>
          <w:tcPr>
            <w:tcW w:w="1947" w:type="dxa"/>
          </w:tcPr>
          <w:p w14:paraId="0779B99A" w14:textId="77777777" w:rsidR="00031BCA" w:rsidRDefault="00031BCA" w:rsidP="00031BCA">
            <w:pPr>
              <w:rPr>
                <w:rFonts w:ascii="Arial" w:hAnsi="Arial" w:cs="Arial"/>
              </w:rPr>
            </w:pPr>
          </w:p>
        </w:tc>
        <w:tc>
          <w:tcPr>
            <w:tcW w:w="1947" w:type="dxa"/>
          </w:tcPr>
          <w:p w14:paraId="63D2069C" w14:textId="77777777" w:rsidR="00031BCA" w:rsidRDefault="00031BCA" w:rsidP="00031BCA">
            <w:pPr>
              <w:rPr>
                <w:rFonts w:ascii="Arial" w:hAnsi="Arial" w:cs="Arial"/>
              </w:rPr>
            </w:pPr>
          </w:p>
        </w:tc>
        <w:tc>
          <w:tcPr>
            <w:tcW w:w="1947" w:type="dxa"/>
          </w:tcPr>
          <w:p w14:paraId="0B547B52" w14:textId="77777777" w:rsidR="00031BCA" w:rsidRDefault="00031BCA" w:rsidP="00031BCA">
            <w:pPr>
              <w:rPr>
                <w:rFonts w:ascii="Arial" w:hAnsi="Arial" w:cs="Arial"/>
              </w:rPr>
            </w:pPr>
          </w:p>
        </w:tc>
        <w:tc>
          <w:tcPr>
            <w:tcW w:w="1948" w:type="dxa"/>
          </w:tcPr>
          <w:p w14:paraId="430BBACD" w14:textId="77777777" w:rsidR="00031BCA" w:rsidRDefault="00031BCA" w:rsidP="00031BCA">
            <w:pPr>
              <w:rPr>
                <w:rFonts w:ascii="Arial" w:hAnsi="Arial" w:cs="Arial"/>
              </w:rPr>
            </w:pPr>
          </w:p>
        </w:tc>
      </w:tr>
    </w:tbl>
    <w:p w14:paraId="0D54F7FA" w14:textId="25C66B07" w:rsidR="00031BCA" w:rsidRDefault="00031BCA" w:rsidP="00031BCA">
      <w:pPr>
        <w:rPr>
          <w:rFonts w:ascii="Arial" w:hAnsi="Arial" w:cs="Arial"/>
        </w:rPr>
      </w:pPr>
    </w:p>
    <w:p w14:paraId="4804BB0B" w14:textId="6BA8902D" w:rsidR="00081B7C" w:rsidRDefault="00081B7C" w:rsidP="00081B7C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Determine the expected tax bill for a circuit board. </w:t>
      </w:r>
      <w:r w:rsidR="00BC23C7">
        <w:rPr>
          <w:rFonts w:ascii="Arial" w:hAnsi="Arial" w:cs="Arial"/>
        </w:rPr>
        <w:t>(2 decimal places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>
        <w:rPr>
          <w:rFonts w:ascii="Arial" w:hAnsi="Arial" w:cs="Arial"/>
        </w:rPr>
        <w:t>(2 marks)</w:t>
      </w:r>
    </w:p>
    <w:p w14:paraId="18B9A009" w14:textId="77777777" w:rsidR="00081B7C" w:rsidRPr="00081B7C" w:rsidRDefault="00081B7C" w:rsidP="00081B7C">
      <w:pPr>
        <w:rPr>
          <w:rFonts w:ascii="Arial" w:hAnsi="Arial" w:cs="Arial"/>
        </w:rPr>
      </w:pPr>
    </w:p>
    <w:p w14:paraId="66E6C754" w14:textId="1D96BE4E" w:rsidR="00081B7C" w:rsidRDefault="00081B7C" w:rsidP="00081B7C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Determine the standard deviation for the tax of a circuit board. </w:t>
      </w:r>
      <w:r w:rsidR="00BC23C7">
        <w:rPr>
          <w:rFonts w:ascii="Arial" w:hAnsi="Arial" w:cs="Arial"/>
        </w:rPr>
        <w:t>(2 decimal places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 w:rsidR="00BC23C7">
        <w:rPr>
          <w:rFonts w:ascii="Arial" w:hAnsi="Arial" w:cs="Arial"/>
        </w:rPr>
        <w:tab/>
      </w:r>
      <w:r>
        <w:rPr>
          <w:rFonts w:ascii="Arial" w:hAnsi="Arial" w:cs="Arial"/>
        </w:rPr>
        <w:t>(2 marks)</w:t>
      </w:r>
    </w:p>
    <w:p w14:paraId="3C0E36A4" w14:textId="77777777" w:rsidR="00081B7C" w:rsidRPr="00081B7C" w:rsidRDefault="00081B7C" w:rsidP="00081B7C">
      <w:pPr>
        <w:rPr>
          <w:rFonts w:ascii="Arial" w:hAnsi="Arial" w:cs="Arial"/>
        </w:rPr>
      </w:pPr>
    </w:p>
    <w:p w14:paraId="4A5C6756" w14:textId="22FF483B" w:rsidR="00081B7C" w:rsidRDefault="00081B7C" w:rsidP="00081B7C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081B7C">
        <w:rPr>
          <w:rFonts w:ascii="Arial" w:hAnsi="Arial" w:cs="Arial"/>
          <w:b/>
        </w:rPr>
        <w:t>Show</w:t>
      </w:r>
      <w:r>
        <w:rPr>
          <w:rFonts w:ascii="Arial" w:hAnsi="Arial" w:cs="Arial"/>
        </w:rPr>
        <w:t xml:space="preserve"> one reason why the Normal probability model is not appropriate for the lengths.</w:t>
      </w:r>
    </w:p>
    <w:p w14:paraId="3682D78D" w14:textId="07B6DE0C" w:rsidR="00081B7C" w:rsidRPr="00081B7C" w:rsidRDefault="00081B7C" w:rsidP="00081B7C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>(2 marks)</w:t>
      </w:r>
    </w:p>
    <w:p w14:paraId="08BB0634" w14:textId="42724A7D" w:rsidR="009D75CE" w:rsidRDefault="009D75C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930D6BA" w14:textId="7FFB353E" w:rsidR="009D75CE" w:rsidRDefault="009D75CE" w:rsidP="009D75CE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lastRenderedPageBreak/>
        <w:t xml:space="preserve">Question </w:t>
      </w:r>
      <w:r w:rsidR="00A82BE0">
        <w:rPr>
          <w:rFonts w:ascii="Arial" w:hAnsi="Arial" w:cs="Arial"/>
          <w:b/>
        </w:rPr>
        <w:t>3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EE3D49">
        <w:rPr>
          <w:rFonts w:ascii="Arial" w:hAnsi="Arial" w:cs="Arial"/>
          <w:b/>
        </w:rPr>
        <w:t>4</w:t>
      </w:r>
      <w:r w:rsidRPr="00FD32CF">
        <w:rPr>
          <w:rFonts w:ascii="Arial" w:hAnsi="Arial" w:cs="Arial"/>
          <w:b/>
        </w:rPr>
        <w:t xml:space="preserve"> marks)</w:t>
      </w:r>
    </w:p>
    <w:p w14:paraId="35A07EE5" w14:textId="6051695F" w:rsidR="00082E4D" w:rsidRDefault="00EE3D49" w:rsidP="00DA1161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exam data for a cohort of Year 12 Methods students at a school </w:t>
      </w:r>
      <w:r w:rsidR="00505CA0">
        <w:rPr>
          <w:rFonts w:ascii="Arial" w:hAnsi="Arial" w:cs="Arial"/>
        </w:rPr>
        <w:t>has a mean of</w:t>
      </w:r>
      <w:bookmarkStart w:id="0" w:name="_GoBack"/>
      <w:bookmarkEnd w:id="0"/>
      <w:r>
        <w:rPr>
          <w:rFonts w:ascii="Arial" w:hAnsi="Arial" w:cs="Arial"/>
        </w:rPr>
        <w:t xml:space="preserve"> 72% and a standard deviation of 22%. The Head of Department needs to scale the results so that the mean is 60% and a standard deviation of 15%. This will be done by multiplying the original scores by a constant </w:t>
      </w:r>
      <w:r w:rsidRPr="00EE3D49">
        <w:rPr>
          <w:rFonts w:ascii="Arial" w:hAnsi="Arial" w:cs="Arial"/>
          <w:position w:val="-6"/>
        </w:rPr>
        <w:object w:dxaOrig="200" w:dyaOrig="220" w14:anchorId="5416455B">
          <v:shape id="_x0000_i1036" type="#_x0000_t75" style="width:10pt;height:11pt" o:ole="">
            <v:imagedata r:id="rId32" o:title=""/>
          </v:shape>
          <o:OLEObject Type="Embed" ProgID="Equation.DSMT4" ShapeID="_x0000_i1036" DrawAspect="Content" ObjectID="_1627104273" r:id="rId33"/>
        </w:object>
      </w:r>
      <w:r>
        <w:rPr>
          <w:rFonts w:ascii="Arial" w:hAnsi="Arial" w:cs="Arial"/>
        </w:rPr>
        <w:t xml:space="preserve"> and adding a constant </w:t>
      </w:r>
      <w:r w:rsidRPr="00EE3D49">
        <w:rPr>
          <w:rFonts w:ascii="Arial" w:hAnsi="Arial" w:cs="Arial"/>
          <w:position w:val="-6"/>
        </w:rPr>
        <w:object w:dxaOrig="200" w:dyaOrig="279" w14:anchorId="6E1E40DD">
          <v:shape id="_x0000_i1037" type="#_x0000_t75" style="width:10pt;height:14pt" o:ole="">
            <v:imagedata r:id="rId34" o:title=""/>
          </v:shape>
          <o:OLEObject Type="Embed" ProgID="Equation.DSMT4" ShapeID="_x0000_i1037" DrawAspect="Content" ObjectID="_1627104274" r:id="rId35"/>
        </w:object>
      </w:r>
      <w:r>
        <w:rPr>
          <w:rFonts w:ascii="Arial" w:hAnsi="Arial" w:cs="Arial"/>
        </w:rPr>
        <w:t xml:space="preserve">(any order). Determine </w:t>
      </w:r>
      <w:r w:rsidR="002F5C50" w:rsidRPr="002F5C50">
        <w:rPr>
          <w:rFonts w:ascii="Arial" w:hAnsi="Arial" w:cs="Arial"/>
          <w:b/>
        </w:rPr>
        <w:t>two</w:t>
      </w:r>
      <w:r w:rsidR="005A7CBF">
        <w:rPr>
          <w:rFonts w:ascii="Arial" w:hAnsi="Arial" w:cs="Arial"/>
        </w:rPr>
        <w:t xml:space="preserve"> </w:t>
      </w:r>
      <w:r w:rsidR="0092082C">
        <w:rPr>
          <w:rFonts w:ascii="Arial" w:hAnsi="Arial" w:cs="Arial"/>
        </w:rPr>
        <w:t>possible pairs of</w:t>
      </w:r>
      <w:r>
        <w:rPr>
          <w:rFonts w:ascii="Arial" w:hAnsi="Arial" w:cs="Arial"/>
        </w:rPr>
        <w:t xml:space="preserve"> values of </w:t>
      </w:r>
      <w:r w:rsidRPr="00EE3D49">
        <w:rPr>
          <w:rFonts w:ascii="Arial" w:hAnsi="Arial" w:cs="Arial"/>
          <w:position w:val="-6"/>
        </w:rPr>
        <w:object w:dxaOrig="580" w:dyaOrig="279" w14:anchorId="42B2B8DE">
          <v:shape id="_x0000_i1038" type="#_x0000_t75" style="width:29pt;height:14pt" o:ole="">
            <v:imagedata r:id="rId36" o:title=""/>
          </v:shape>
          <o:OLEObject Type="Embed" ProgID="Equation.DSMT4" ShapeID="_x0000_i1038" DrawAspect="Content" ObjectID="_1627104275" r:id="rId37"/>
        </w:object>
      </w:r>
      <w:r>
        <w:rPr>
          <w:rFonts w:ascii="Arial" w:hAnsi="Arial" w:cs="Arial"/>
        </w:rPr>
        <w:t xml:space="preserve"> and the order they should be applied.</w:t>
      </w:r>
    </w:p>
    <w:p w14:paraId="2E9D0A5D" w14:textId="59A36DB9" w:rsidR="00A82BE0" w:rsidRDefault="00A82BE0" w:rsidP="00DA1161">
      <w:pPr>
        <w:rPr>
          <w:rFonts w:ascii="Arial" w:hAnsi="Arial" w:cs="Arial"/>
        </w:rPr>
      </w:pPr>
    </w:p>
    <w:p w14:paraId="6DB5272C" w14:textId="59ACC270" w:rsidR="00A82BE0" w:rsidRDefault="00A82BE0" w:rsidP="00DA1161">
      <w:pPr>
        <w:rPr>
          <w:rFonts w:ascii="Arial" w:hAnsi="Arial" w:cs="Arial"/>
        </w:rPr>
      </w:pPr>
    </w:p>
    <w:p w14:paraId="53AC1B7A" w14:textId="0CA6FA87" w:rsidR="00A82BE0" w:rsidRDefault="00A82BE0" w:rsidP="00DA1161">
      <w:pPr>
        <w:rPr>
          <w:rFonts w:ascii="Arial" w:hAnsi="Arial" w:cs="Arial"/>
        </w:rPr>
      </w:pPr>
    </w:p>
    <w:p w14:paraId="7CE5D366" w14:textId="5BF68F2C" w:rsidR="00A82BE0" w:rsidRDefault="00A82BE0" w:rsidP="00DA1161">
      <w:pPr>
        <w:rPr>
          <w:rFonts w:ascii="Arial" w:hAnsi="Arial" w:cs="Arial"/>
        </w:rPr>
      </w:pPr>
    </w:p>
    <w:p w14:paraId="1CDF68F2" w14:textId="571F68A1" w:rsidR="009C7408" w:rsidRDefault="009C7408" w:rsidP="00DA1161">
      <w:pPr>
        <w:rPr>
          <w:rFonts w:ascii="Arial" w:hAnsi="Arial" w:cs="Arial"/>
        </w:rPr>
      </w:pPr>
    </w:p>
    <w:p w14:paraId="6AFDC758" w14:textId="24D57986" w:rsidR="009C7408" w:rsidRDefault="009C7408" w:rsidP="00DA1161">
      <w:pPr>
        <w:rPr>
          <w:rFonts w:ascii="Arial" w:hAnsi="Arial" w:cs="Arial"/>
        </w:rPr>
      </w:pPr>
    </w:p>
    <w:p w14:paraId="2CA3DB94" w14:textId="776415CC" w:rsidR="009C7408" w:rsidRDefault="009C7408" w:rsidP="00DA1161">
      <w:pPr>
        <w:rPr>
          <w:rFonts w:ascii="Arial" w:hAnsi="Arial" w:cs="Arial"/>
        </w:rPr>
      </w:pPr>
    </w:p>
    <w:p w14:paraId="55A51AC1" w14:textId="77777777" w:rsidR="009524AD" w:rsidRDefault="009524AD" w:rsidP="00DA1161">
      <w:pPr>
        <w:rPr>
          <w:rFonts w:ascii="Arial" w:hAnsi="Arial" w:cs="Arial"/>
        </w:rPr>
      </w:pPr>
    </w:p>
    <w:p w14:paraId="78383D86" w14:textId="209D46E0" w:rsidR="009C7408" w:rsidRDefault="009C7408" w:rsidP="00DA1161">
      <w:pPr>
        <w:rPr>
          <w:rFonts w:ascii="Arial" w:hAnsi="Arial" w:cs="Arial"/>
        </w:rPr>
      </w:pPr>
    </w:p>
    <w:p w14:paraId="008B06B1" w14:textId="4A5F8855" w:rsidR="009C7408" w:rsidRDefault="009C7408" w:rsidP="009C7408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4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351FE3">
        <w:rPr>
          <w:rFonts w:ascii="Arial" w:hAnsi="Arial" w:cs="Arial"/>
          <w:b/>
        </w:rPr>
        <w:t>3</w:t>
      </w:r>
      <w:r w:rsidRPr="00FD32CF">
        <w:rPr>
          <w:rFonts w:ascii="Arial" w:hAnsi="Arial" w:cs="Arial"/>
          <w:b/>
        </w:rPr>
        <w:t xml:space="preserve"> marks)</w:t>
      </w:r>
    </w:p>
    <w:p w14:paraId="708C6B5F" w14:textId="77777777" w:rsidR="009C7408" w:rsidRDefault="009C7408" w:rsidP="009C7408">
      <w:pPr>
        <w:rPr>
          <w:rFonts w:ascii="Arial" w:hAnsi="Arial" w:cs="Arial"/>
        </w:rPr>
      </w:pPr>
      <w:r>
        <w:rPr>
          <w:rFonts w:ascii="Arial" w:hAnsi="Arial" w:cs="Arial"/>
        </w:rPr>
        <w:t>A pharmaceutical company wishes to gather information on a new form of headache tablets.</w:t>
      </w:r>
    </w:p>
    <w:p w14:paraId="560008C2" w14:textId="77777777" w:rsidR="009C7408" w:rsidRDefault="009C7408" w:rsidP="009C7408">
      <w:pPr>
        <w:rPr>
          <w:rFonts w:ascii="Arial" w:hAnsi="Arial" w:cs="Arial"/>
        </w:rPr>
      </w:pPr>
      <w:r>
        <w:rPr>
          <w:rFonts w:ascii="Arial" w:hAnsi="Arial" w:cs="Arial"/>
        </w:rPr>
        <w:t>Comment on whether there is any bias in the following sampling methods, give reasons.</w:t>
      </w:r>
    </w:p>
    <w:p w14:paraId="5A5CD969" w14:textId="226F9E0C" w:rsidR="009C7408" w:rsidRDefault="009C7408" w:rsidP="009C7408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>
        <w:rPr>
          <w:rFonts w:ascii="Arial" w:hAnsi="Arial" w:cs="Arial"/>
        </w:rPr>
        <w:t>People were surveyed outside a dental clinic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r w:rsidR="00351FE3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marks)</w:t>
      </w:r>
    </w:p>
    <w:p w14:paraId="370D704E" w14:textId="77777777" w:rsidR="009C7408" w:rsidRDefault="009C7408" w:rsidP="009C7408">
      <w:pPr>
        <w:rPr>
          <w:rFonts w:ascii="Arial" w:hAnsi="Arial" w:cs="Arial"/>
        </w:rPr>
      </w:pPr>
    </w:p>
    <w:p w14:paraId="199A2E0A" w14:textId="77777777" w:rsidR="009C7408" w:rsidRDefault="009C7408" w:rsidP="009C7408">
      <w:pPr>
        <w:rPr>
          <w:rFonts w:ascii="Arial" w:hAnsi="Arial" w:cs="Arial"/>
        </w:rPr>
      </w:pPr>
    </w:p>
    <w:p w14:paraId="4AE4F6F8" w14:textId="77777777" w:rsidR="009C7408" w:rsidRPr="009C7408" w:rsidRDefault="009C7408" w:rsidP="009C7408">
      <w:pPr>
        <w:rPr>
          <w:rFonts w:ascii="Arial" w:hAnsi="Arial" w:cs="Arial"/>
        </w:rPr>
      </w:pPr>
    </w:p>
    <w:p w14:paraId="4CE370EB" w14:textId="6AC7A693" w:rsidR="009C7408" w:rsidRDefault="009C7408" w:rsidP="009C7408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>
        <w:rPr>
          <w:rFonts w:ascii="Arial" w:hAnsi="Arial" w:cs="Arial"/>
        </w:rPr>
        <w:t>People waiting at a central bus station in the city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r w:rsidR="00351FE3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marks)</w:t>
      </w:r>
    </w:p>
    <w:p w14:paraId="4C6FC5A1" w14:textId="77777777" w:rsidR="009C7408" w:rsidRDefault="009C7408" w:rsidP="009C7408">
      <w:pPr>
        <w:rPr>
          <w:rFonts w:ascii="Arial" w:hAnsi="Arial" w:cs="Arial"/>
        </w:rPr>
      </w:pPr>
    </w:p>
    <w:p w14:paraId="76FD9EA8" w14:textId="77777777" w:rsidR="009C7408" w:rsidRDefault="009C7408" w:rsidP="009C7408">
      <w:pPr>
        <w:rPr>
          <w:rFonts w:ascii="Arial" w:hAnsi="Arial" w:cs="Arial"/>
        </w:rPr>
      </w:pPr>
    </w:p>
    <w:p w14:paraId="7ABC85D1" w14:textId="77777777" w:rsidR="009C7408" w:rsidRPr="009C7408" w:rsidRDefault="009C7408" w:rsidP="009C7408">
      <w:pPr>
        <w:rPr>
          <w:rFonts w:ascii="Arial" w:hAnsi="Arial" w:cs="Arial"/>
        </w:rPr>
      </w:pPr>
    </w:p>
    <w:p w14:paraId="2D66AD9F" w14:textId="3D4E6E7A" w:rsidR="009C7408" w:rsidRPr="009C7408" w:rsidRDefault="009C7408" w:rsidP="009C7408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>
        <w:rPr>
          <w:rFonts w:ascii="Arial" w:hAnsi="Arial" w:cs="Arial"/>
        </w:rPr>
        <w:t>People were contacted using random mobile numbers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r w:rsidR="00351FE3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marks)</w:t>
      </w:r>
    </w:p>
    <w:p w14:paraId="4CB4C954" w14:textId="64EA033C" w:rsidR="009C7408" w:rsidRDefault="009C7408" w:rsidP="00DA1161">
      <w:pPr>
        <w:rPr>
          <w:rFonts w:ascii="Arial" w:hAnsi="Arial" w:cs="Arial"/>
        </w:rPr>
      </w:pPr>
    </w:p>
    <w:p w14:paraId="4EE622E5" w14:textId="6DD59909" w:rsidR="00A82BE0" w:rsidRDefault="00A82BE0" w:rsidP="00DA1161">
      <w:pPr>
        <w:rPr>
          <w:rFonts w:ascii="Arial" w:hAnsi="Arial" w:cs="Arial"/>
        </w:rPr>
      </w:pPr>
    </w:p>
    <w:p w14:paraId="1E46EC2E" w14:textId="711B436A" w:rsidR="00A82BE0" w:rsidRDefault="00A82BE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DF63105" w14:textId="77777777" w:rsidR="00A82BE0" w:rsidRDefault="00A82BE0" w:rsidP="00DA1161">
      <w:pPr>
        <w:rPr>
          <w:rFonts w:ascii="Arial" w:hAnsi="Arial" w:cs="Arial"/>
        </w:rPr>
      </w:pPr>
    </w:p>
    <w:p w14:paraId="5369DC4B" w14:textId="70C6FB36" w:rsidR="00A82BE0" w:rsidRDefault="00A82BE0" w:rsidP="00A82BE0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Question </w:t>
      </w:r>
      <w:r w:rsidR="009C7408">
        <w:rPr>
          <w:rFonts w:ascii="Arial" w:hAnsi="Arial" w:cs="Arial"/>
          <w:b/>
        </w:rPr>
        <w:t>5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B802AB">
        <w:rPr>
          <w:rFonts w:ascii="Arial" w:hAnsi="Arial" w:cs="Arial"/>
          <w:b/>
        </w:rPr>
        <w:t>1</w:t>
      </w:r>
      <w:r w:rsidR="00351FE3">
        <w:rPr>
          <w:rFonts w:ascii="Arial" w:hAnsi="Arial" w:cs="Arial"/>
          <w:b/>
        </w:rPr>
        <w:t>0</w:t>
      </w:r>
      <w:r w:rsidRPr="00FD32CF">
        <w:rPr>
          <w:rFonts w:ascii="Arial" w:hAnsi="Arial" w:cs="Arial"/>
          <w:b/>
        </w:rPr>
        <w:t xml:space="preserve"> marks)</w:t>
      </w:r>
    </w:p>
    <w:p w14:paraId="139B99D9" w14:textId="1EB6376B" w:rsidR="00A82BE0" w:rsidRDefault="00A82BE0" w:rsidP="00DA1161">
      <w:pPr>
        <w:rPr>
          <w:rFonts w:ascii="Arial" w:hAnsi="Arial" w:cs="Arial"/>
        </w:rPr>
      </w:pPr>
      <w:r>
        <w:rPr>
          <w:rFonts w:ascii="Arial" w:hAnsi="Arial" w:cs="Arial"/>
        </w:rPr>
        <w:t>A probability density function is defined as the following.</w:t>
      </w:r>
    </w:p>
    <w:p w14:paraId="4F78CC1A" w14:textId="58E01DFD" w:rsidR="00A82BE0" w:rsidRDefault="00A82BE0" w:rsidP="00DA1161">
      <w:pPr>
        <w:rPr>
          <w:rFonts w:ascii="Arial" w:hAnsi="Arial" w:cs="Arial"/>
        </w:rPr>
      </w:pPr>
      <w:r w:rsidRPr="00A82BE0">
        <w:rPr>
          <w:rFonts w:ascii="Arial" w:hAnsi="Arial" w:cs="Arial"/>
          <w:position w:val="-32"/>
        </w:rPr>
        <w:object w:dxaOrig="3800" w:dyaOrig="760" w14:anchorId="2A53F2D3">
          <v:shape id="_x0000_i1039" type="#_x0000_t75" style="width:190pt;height:38pt" o:ole="">
            <v:imagedata r:id="rId38" o:title=""/>
          </v:shape>
          <o:OLEObject Type="Embed" ProgID="Equation.DSMT4" ShapeID="_x0000_i1039" DrawAspect="Content" ObjectID="_1627104276" r:id="rId39"/>
        </w:object>
      </w:r>
      <w:r>
        <w:rPr>
          <w:rFonts w:ascii="Arial" w:hAnsi="Arial" w:cs="Arial"/>
        </w:rPr>
        <w:t xml:space="preserve">        where </w:t>
      </w:r>
      <w:r w:rsidRPr="00A82BE0">
        <w:rPr>
          <w:rFonts w:ascii="Arial" w:hAnsi="Arial" w:cs="Arial"/>
          <w:position w:val="-6"/>
        </w:rPr>
        <w:object w:dxaOrig="200" w:dyaOrig="220" w14:anchorId="178188DA">
          <v:shape id="_x0000_i1040" type="#_x0000_t75" style="width:10pt;height:11pt" o:ole="">
            <v:imagedata r:id="rId40" o:title=""/>
          </v:shape>
          <o:OLEObject Type="Embed" ProgID="Equation.DSMT4" ShapeID="_x0000_i1040" DrawAspect="Content" ObjectID="_1627104277" r:id="rId41"/>
        </w:object>
      </w:r>
      <w:r>
        <w:rPr>
          <w:rFonts w:ascii="Arial" w:hAnsi="Arial" w:cs="Arial"/>
        </w:rPr>
        <w:t xml:space="preserve"> is a constant.</w:t>
      </w:r>
    </w:p>
    <w:p w14:paraId="28EB5884" w14:textId="5BA73750" w:rsidR="00A82BE0" w:rsidRDefault="00A82BE0" w:rsidP="00A82BE0">
      <w:pPr>
        <w:rPr>
          <w:rFonts w:ascii="Arial" w:hAnsi="Arial" w:cs="Arial"/>
        </w:rPr>
      </w:pPr>
      <w:r>
        <w:rPr>
          <w:rFonts w:ascii="Arial" w:hAnsi="Arial" w:cs="Arial"/>
        </w:rPr>
        <w:t>Determine the following.</w:t>
      </w:r>
    </w:p>
    <w:p w14:paraId="3901E695" w14:textId="1DE2C02A" w:rsidR="00A82BE0" w:rsidRDefault="00A82BE0" w:rsidP="00A82BE0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r w:rsidR="00881266">
        <w:rPr>
          <w:rFonts w:ascii="Arial" w:hAnsi="Arial" w:cs="Arial"/>
        </w:rPr>
        <w:t xml:space="preserve">exact </w:t>
      </w:r>
      <w:r>
        <w:rPr>
          <w:rFonts w:ascii="Arial" w:hAnsi="Arial" w:cs="Arial"/>
        </w:rPr>
        <w:t xml:space="preserve">value of </w:t>
      </w:r>
      <w:r w:rsidRPr="00A82BE0">
        <w:rPr>
          <w:rFonts w:ascii="Arial" w:hAnsi="Arial" w:cs="Arial"/>
          <w:position w:val="-6"/>
        </w:rPr>
        <w:object w:dxaOrig="200" w:dyaOrig="220" w14:anchorId="6AA96E32">
          <v:shape id="_x0000_i1041" type="#_x0000_t75" style="width:10pt;height:11pt" o:ole="">
            <v:imagedata r:id="rId40" o:title=""/>
          </v:shape>
          <o:OLEObject Type="Embed" ProgID="Equation.DSMT4" ShapeID="_x0000_i1041" DrawAspect="Content" ObjectID="_1627104278" r:id="rId42"/>
        </w:objec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p w14:paraId="0D70CC4B" w14:textId="5C0A165C" w:rsidR="00B802AB" w:rsidRDefault="00B802AB" w:rsidP="00B802AB">
      <w:pPr>
        <w:rPr>
          <w:rFonts w:ascii="Arial" w:hAnsi="Arial" w:cs="Arial"/>
        </w:rPr>
      </w:pPr>
    </w:p>
    <w:p w14:paraId="0A089F17" w14:textId="77777777" w:rsidR="00B802AB" w:rsidRPr="00B802AB" w:rsidRDefault="00B802AB" w:rsidP="00B802AB">
      <w:pPr>
        <w:rPr>
          <w:rFonts w:ascii="Arial" w:hAnsi="Arial" w:cs="Arial"/>
        </w:rPr>
      </w:pPr>
    </w:p>
    <w:p w14:paraId="56D5047E" w14:textId="07CBFCC4" w:rsidR="00A82BE0" w:rsidRDefault="00A82BE0" w:rsidP="00A82BE0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 w:rsidRPr="00A82BE0">
        <w:rPr>
          <w:rFonts w:ascii="Arial" w:hAnsi="Arial" w:cs="Arial"/>
          <w:position w:val="-10"/>
        </w:rPr>
        <w:object w:dxaOrig="1359" w:dyaOrig="320" w14:anchorId="13F84A29">
          <v:shape id="_x0000_i1042" type="#_x0000_t75" style="width:68pt;height:16pt" o:ole="">
            <v:imagedata r:id="rId43" o:title=""/>
          </v:shape>
          <o:OLEObject Type="Embed" ProgID="Equation.DSMT4" ShapeID="_x0000_i1042" DrawAspect="Content" ObjectID="_1627104279" r:id="rId44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p w14:paraId="37ACA2A7" w14:textId="76E64FD4" w:rsidR="00B802AB" w:rsidRDefault="00B802AB" w:rsidP="00B802AB">
      <w:pPr>
        <w:rPr>
          <w:rFonts w:ascii="Arial" w:hAnsi="Arial" w:cs="Arial"/>
        </w:rPr>
      </w:pPr>
    </w:p>
    <w:p w14:paraId="7C915F57" w14:textId="77777777" w:rsidR="00B802AB" w:rsidRPr="00B802AB" w:rsidRDefault="00B802AB" w:rsidP="00B802AB">
      <w:pPr>
        <w:rPr>
          <w:rFonts w:ascii="Arial" w:hAnsi="Arial" w:cs="Arial"/>
        </w:rPr>
      </w:pPr>
    </w:p>
    <w:p w14:paraId="69A81F53" w14:textId="70037906" w:rsidR="00A82BE0" w:rsidRDefault="00A82BE0" w:rsidP="00A82BE0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mean of </w:t>
      </w:r>
      <w:r w:rsidR="00B802AB" w:rsidRPr="00B802AB">
        <w:rPr>
          <w:rFonts w:ascii="Arial" w:hAnsi="Arial" w:cs="Arial"/>
          <w:position w:val="-6"/>
        </w:rPr>
        <w:object w:dxaOrig="200" w:dyaOrig="220" w14:anchorId="1367C399">
          <v:shape id="_x0000_i1043" type="#_x0000_t75" style="width:10pt;height:11pt" o:ole="">
            <v:imagedata r:id="rId45" o:title=""/>
          </v:shape>
          <o:OLEObject Type="Embed" ProgID="Equation.DSMT4" ShapeID="_x0000_i1043" DrawAspect="Content" ObjectID="_1627104280" r:id="rId46"/>
        </w:object>
      </w:r>
      <w:r w:rsidR="00B802AB">
        <w:rPr>
          <w:rFonts w:ascii="Arial" w:hAnsi="Arial" w:cs="Arial"/>
        </w:rPr>
        <w:t>.</w:t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  <w:t>(3 marks)</w:t>
      </w:r>
    </w:p>
    <w:p w14:paraId="5046D516" w14:textId="0C7F4AC0" w:rsidR="00B802AB" w:rsidRDefault="00B802AB" w:rsidP="00B802AB">
      <w:pPr>
        <w:rPr>
          <w:rFonts w:ascii="Arial" w:hAnsi="Arial" w:cs="Arial"/>
        </w:rPr>
      </w:pPr>
    </w:p>
    <w:p w14:paraId="0A636D36" w14:textId="6CC6A72E" w:rsidR="00B802AB" w:rsidRDefault="00B802AB" w:rsidP="00B802AB">
      <w:pPr>
        <w:rPr>
          <w:rFonts w:ascii="Arial" w:hAnsi="Arial" w:cs="Arial"/>
        </w:rPr>
      </w:pPr>
    </w:p>
    <w:p w14:paraId="1C087697" w14:textId="77777777" w:rsidR="00B802AB" w:rsidRDefault="00B802AB" w:rsidP="00B802AB">
      <w:pPr>
        <w:rPr>
          <w:rFonts w:ascii="Arial" w:hAnsi="Arial" w:cs="Arial"/>
        </w:rPr>
      </w:pPr>
    </w:p>
    <w:p w14:paraId="6C7A452B" w14:textId="77777777" w:rsidR="00B802AB" w:rsidRPr="00B802AB" w:rsidRDefault="00B802AB" w:rsidP="00B802AB">
      <w:pPr>
        <w:rPr>
          <w:rFonts w:ascii="Arial" w:hAnsi="Arial" w:cs="Arial"/>
        </w:rPr>
      </w:pPr>
    </w:p>
    <w:p w14:paraId="14602447" w14:textId="29BC8466" w:rsidR="00B802AB" w:rsidRDefault="00B802AB" w:rsidP="00A82BE0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standard deviation of </w:t>
      </w:r>
      <w:r w:rsidRPr="00B802AB">
        <w:rPr>
          <w:rFonts w:ascii="Arial" w:hAnsi="Arial" w:cs="Arial"/>
          <w:position w:val="-6"/>
        </w:rPr>
        <w:object w:dxaOrig="200" w:dyaOrig="220" w14:anchorId="75AF1EC2">
          <v:shape id="_x0000_i1044" type="#_x0000_t75" style="width:10pt;height:11pt" o:ole="">
            <v:imagedata r:id="rId45" o:title=""/>
          </v:shape>
          <o:OLEObject Type="Embed" ProgID="Equation.DSMT4" ShapeID="_x0000_i1044" DrawAspect="Content" ObjectID="_1627104281" r:id="rId47"/>
        </w:objec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 marks)</w:t>
      </w:r>
    </w:p>
    <w:p w14:paraId="4030079C" w14:textId="263043B0" w:rsidR="00B802AB" w:rsidRDefault="00B802AB" w:rsidP="00B802AB">
      <w:pPr>
        <w:rPr>
          <w:rFonts w:ascii="Arial" w:hAnsi="Arial" w:cs="Arial"/>
        </w:rPr>
      </w:pPr>
    </w:p>
    <w:p w14:paraId="24A18983" w14:textId="64252082" w:rsidR="00B802AB" w:rsidRDefault="00B802AB" w:rsidP="00B802AB">
      <w:pPr>
        <w:rPr>
          <w:rFonts w:ascii="Arial" w:hAnsi="Arial" w:cs="Arial"/>
        </w:rPr>
      </w:pPr>
    </w:p>
    <w:p w14:paraId="7F5D04B9" w14:textId="2E8B23D2" w:rsidR="00B802AB" w:rsidRDefault="00B802AB" w:rsidP="00B802AB">
      <w:pPr>
        <w:rPr>
          <w:rFonts w:ascii="Arial" w:hAnsi="Arial" w:cs="Arial"/>
        </w:rPr>
      </w:pPr>
    </w:p>
    <w:p w14:paraId="2AE9F772" w14:textId="77777777" w:rsidR="00B802AB" w:rsidRPr="00B802AB" w:rsidRDefault="00B802AB" w:rsidP="00B802AB">
      <w:pPr>
        <w:rPr>
          <w:rFonts w:ascii="Arial" w:hAnsi="Arial" w:cs="Arial"/>
        </w:rPr>
      </w:pPr>
    </w:p>
    <w:p w14:paraId="036E5E6E" w14:textId="03E9C2BA" w:rsidR="00B802AB" w:rsidRDefault="00B802AB" w:rsidP="00B802AB">
      <w:pPr>
        <w:rPr>
          <w:rFonts w:ascii="Arial" w:hAnsi="Arial" w:cs="Arial"/>
        </w:rPr>
      </w:pPr>
    </w:p>
    <w:p w14:paraId="39E01AD5" w14:textId="5FA358BB" w:rsidR="00B802AB" w:rsidRDefault="00B802AB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CBB4A3A" w14:textId="77777777" w:rsidR="00351FE3" w:rsidRDefault="00351FE3" w:rsidP="00351FE3">
      <w:pPr>
        <w:rPr>
          <w:rFonts w:ascii="Arial" w:hAnsi="Arial" w:cs="Arial"/>
          <w:b/>
        </w:rPr>
      </w:pPr>
    </w:p>
    <w:p w14:paraId="646C1509" w14:textId="6B686BDC" w:rsidR="00351FE3" w:rsidRDefault="00351FE3" w:rsidP="00351FE3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6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2A600E">
        <w:rPr>
          <w:rFonts w:ascii="Arial" w:hAnsi="Arial" w:cs="Arial"/>
          <w:b/>
        </w:rPr>
        <w:t>6</w:t>
      </w:r>
      <w:r w:rsidRPr="00FD32CF">
        <w:rPr>
          <w:rFonts w:ascii="Arial" w:hAnsi="Arial" w:cs="Arial"/>
          <w:b/>
        </w:rPr>
        <w:t xml:space="preserve"> marks)</w:t>
      </w:r>
    </w:p>
    <w:p w14:paraId="188FEC61" w14:textId="5D1AE37B" w:rsidR="00351FE3" w:rsidRDefault="002A600E">
      <w:pPr>
        <w:rPr>
          <w:rFonts w:ascii="Arial" w:hAnsi="Arial" w:cs="Arial"/>
        </w:rPr>
      </w:pPr>
      <w:r>
        <w:rPr>
          <w:rFonts w:ascii="Arial" w:hAnsi="Arial" w:cs="Arial"/>
        </w:rPr>
        <w:t xml:space="preserve">It is believed that a toy company produces defective toys at a proportion of </w:t>
      </w:r>
      <w:r w:rsidRPr="002A600E">
        <w:rPr>
          <w:rFonts w:ascii="Arial" w:hAnsi="Arial" w:cs="Arial"/>
          <w:position w:val="-10"/>
        </w:rPr>
        <w:object w:dxaOrig="880" w:dyaOrig="320" w14:anchorId="1B391E74">
          <v:shape id="_x0000_i1045" type="#_x0000_t75" style="width:44pt;height:16pt" o:ole="">
            <v:imagedata r:id="rId48" o:title=""/>
          </v:shape>
          <o:OLEObject Type="Embed" ProgID="Equation.DSMT4" ShapeID="_x0000_i1045" DrawAspect="Content" ObjectID="_1627104282" r:id="rId49"/>
        </w:object>
      </w:r>
      <w:r>
        <w:rPr>
          <w:rFonts w:ascii="Arial" w:hAnsi="Arial" w:cs="Arial"/>
        </w:rPr>
        <w:t xml:space="preserve">. </w:t>
      </w:r>
    </w:p>
    <w:p w14:paraId="40F9BA4B" w14:textId="77777777" w:rsidR="00B54601" w:rsidRDefault="002A600E" w:rsidP="002A600E">
      <w:pPr>
        <w:pStyle w:val="ListParagraph"/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consultant wishes to determine the true proportion </w:t>
      </w:r>
      <w:r w:rsidRPr="002A600E">
        <w:rPr>
          <w:rFonts w:ascii="Arial" w:hAnsi="Arial" w:cs="Arial"/>
          <w:position w:val="-10"/>
        </w:rPr>
        <w:object w:dxaOrig="240" w:dyaOrig="260" w14:anchorId="72F95765">
          <v:shape id="_x0000_i1046" type="#_x0000_t75" style="width:12pt;height:13pt" o:ole="">
            <v:imagedata r:id="rId50" o:title=""/>
          </v:shape>
          <o:OLEObject Type="Embed" ProgID="Equation.DSMT4" ShapeID="_x0000_i1046" DrawAspect="Content" ObjectID="_1627104283" r:id="rId51"/>
        </w:object>
      </w:r>
      <w:r>
        <w:rPr>
          <w:rFonts w:ascii="Arial" w:hAnsi="Arial" w:cs="Arial"/>
        </w:rPr>
        <w:t xml:space="preserve"> of defective toys within 5% and </w:t>
      </w:r>
      <w:r w:rsidR="00B54601">
        <w:rPr>
          <w:rFonts w:ascii="Arial" w:hAnsi="Arial" w:cs="Arial"/>
        </w:rPr>
        <w:t xml:space="preserve">with </w:t>
      </w:r>
      <w:r>
        <w:rPr>
          <w:rFonts w:ascii="Arial" w:hAnsi="Arial" w:cs="Arial"/>
        </w:rPr>
        <w:t xml:space="preserve">a confidence of 90%. Determine how many toys should be taken for sampling.          </w:t>
      </w:r>
    </w:p>
    <w:p w14:paraId="6B95DD31" w14:textId="679E6911" w:rsidR="002A600E" w:rsidRDefault="00B54601" w:rsidP="00B54601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="002A600E">
        <w:rPr>
          <w:rFonts w:ascii="Arial" w:hAnsi="Arial" w:cs="Arial"/>
        </w:rPr>
        <w:t>(3 marks)</w:t>
      </w:r>
    </w:p>
    <w:p w14:paraId="4331ACE2" w14:textId="63C22FAB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2BAB9D99" w14:textId="71C9AE53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6131ABBF" w14:textId="4996B97E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36570153" w14:textId="42DA8BDE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55349EC3" w14:textId="5EBB73E2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58598529" w14:textId="7D564A7C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72747A05" w14:textId="7979FF22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583DBC27" w14:textId="5368074C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58ECD45C" w14:textId="109BC0E4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42439AC8" w14:textId="3695CE16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2C0FFD42" w14:textId="7C738997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77726408" w14:textId="7A74829C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62C396AD" w14:textId="04785C5E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187C3CBF" w14:textId="71332082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5173131C" w14:textId="77777777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39AFC925" w14:textId="03417C26" w:rsidR="002A600E" w:rsidRPr="002A600E" w:rsidRDefault="00B54601" w:rsidP="002A600E">
      <w:pPr>
        <w:pStyle w:val="ListParagraph"/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year later another sample is taken and a 95% confidence interval for the proportion of defective toys is calculated as </w:t>
      </w:r>
      <w:r w:rsidRPr="00B54601">
        <w:rPr>
          <w:rFonts w:ascii="Arial" w:hAnsi="Arial" w:cs="Arial"/>
          <w:position w:val="-14"/>
        </w:rPr>
        <w:object w:dxaOrig="1420" w:dyaOrig="400" w14:anchorId="07F89F1C">
          <v:shape id="_x0000_i1047" type="#_x0000_t75" style="width:71pt;height:20pt" o:ole="">
            <v:imagedata r:id="rId52" o:title=""/>
          </v:shape>
          <o:OLEObject Type="Embed" ProgID="Equation.DSMT4" ShapeID="_x0000_i1047" DrawAspect="Content" ObjectID="_1627104284" r:id="rId53"/>
        </w:object>
      </w:r>
      <w:r>
        <w:rPr>
          <w:rFonts w:ascii="Arial" w:hAnsi="Arial" w:cs="Arial"/>
        </w:rPr>
        <w:t>. Determine the sample size.              (3 marks)</w:t>
      </w:r>
    </w:p>
    <w:sectPr w:rsidR="002A600E" w:rsidRPr="002A600E" w:rsidSect="008A5337">
      <w:headerReference w:type="default" r:id="rId54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20709E" w14:textId="77777777" w:rsidR="00234062" w:rsidRDefault="00234062" w:rsidP="0058751E">
      <w:pPr>
        <w:spacing w:after="0" w:line="240" w:lineRule="auto"/>
      </w:pPr>
      <w:r>
        <w:separator/>
      </w:r>
    </w:p>
  </w:endnote>
  <w:endnote w:type="continuationSeparator" w:id="0">
    <w:p w14:paraId="5198C755" w14:textId="77777777" w:rsidR="00234062" w:rsidRDefault="00234062" w:rsidP="005875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4D504D" w14:textId="77777777" w:rsidR="00234062" w:rsidRDefault="00234062" w:rsidP="0058751E">
      <w:pPr>
        <w:spacing w:after="0" w:line="240" w:lineRule="auto"/>
      </w:pPr>
      <w:r>
        <w:separator/>
      </w:r>
    </w:p>
  </w:footnote>
  <w:footnote w:type="continuationSeparator" w:id="0">
    <w:p w14:paraId="0BBA4D08" w14:textId="77777777" w:rsidR="00234062" w:rsidRDefault="00234062" w:rsidP="005875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52226E" w14:textId="08A05247" w:rsidR="00CC041A" w:rsidRPr="00CF2612" w:rsidRDefault="00CC041A" w:rsidP="00EF67D3">
    <w:pPr>
      <w:pStyle w:val="NoSpacing"/>
      <w:rPr>
        <w:rFonts w:ascii="Arial" w:hAnsi="Arial" w:cs="Arial"/>
      </w:rPr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 w:rsidR="00CC628B" w:rsidRPr="00CC628B">
      <w:rPr>
        <w:b/>
        <w:bCs/>
        <w:noProof/>
      </w:rPr>
      <w:t>4</w:t>
    </w:r>
    <w:r>
      <w:rPr>
        <w:b/>
        <w:bCs/>
        <w:noProof/>
      </w:rPr>
      <w:fldChar w:fldCharType="end"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 w:rsidRPr="00CF2612">
      <w:rPr>
        <w:rFonts w:ascii="Arial" w:hAnsi="Arial" w:cs="Arial"/>
      </w:rPr>
      <w:t xml:space="preserve">Year 12 </w:t>
    </w:r>
    <w:r>
      <w:rPr>
        <w:rFonts w:ascii="Arial" w:hAnsi="Arial" w:cs="Arial"/>
      </w:rPr>
      <w:t xml:space="preserve">Mathematics </w:t>
    </w:r>
    <w:r w:rsidRPr="00CF2612">
      <w:rPr>
        <w:rFonts w:ascii="Arial" w:hAnsi="Arial" w:cs="Arial"/>
      </w:rPr>
      <w:t>Methods</w:t>
    </w:r>
  </w:p>
  <w:p w14:paraId="7F78272F" w14:textId="2B69D661" w:rsidR="00CC041A" w:rsidRDefault="00CC041A" w:rsidP="00EF67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71116"/>
    <w:multiLevelType w:val="hybridMultilevel"/>
    <w:tmpl w:val="FA7AC71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425BB"/>
    <w:multiLevelType w:val="hybridMultilevel"/>
    <w:tmpl w:val="FA729A50"/>
    <w:lvl w:ilvl="0" w:tplc="01BCE716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5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0F40F9"/>
    <w:multiLevelType w:val="hybridMultilevel"/>
    <w:tmpl w:val="4992E462"/>
    <w:lvl w:ilvl="0" w:tplc="DD0809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8735D8"/>
    <w:multiLevelType w:val="hybridMultilevel"/>
    <w:tmpl w:val="92AE85E0"/>
    <w:lvl w:ilvl="0" w:tplc="0A1E93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3E7C28"/>
    <w:multiLevelType w:val="hybridMultilevel"/>
    <w:tmpl w:val="8CB453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7D315F"/>
    <w:multiLevelType w:val="hybridMultilevel"/>
    <w:tmpl w:val="37C2743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C9049B"/>
    <w:multiLevelType w:val="hybridMultilevel"/>
    <w:tmpl w:val="4DA07B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0A1E78"/>
    <w:multiLevelType w:val="hybridMultilevel"/>
    <w:tmpl w:val="138E9A70"/>
    <w:lvl w:ilvl="0" w:tplc="E3420B7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F65B00"/>
    <w:multiLevelType w:val="hybridMultilevel"/>
    <w:tmpl w:val="E97E4D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360AE7"/>
    <w:multiLevelType w:val="hybridMultilevel"/>
    <w:tmpl w:val="D472A4C6"/>
    <w:lvl w:ilvl="0" w:tplc="425419DE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26282A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DB007B"/>
    <w:multiLevelType w:val="hybridMultilevel"/>
    <w:tmpl w:val="BF1E5DA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720AEE"/>
    <w:multiLevelType w:val="hybridMultilevel"/>
    <w:tmpl w:val="4590FC4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C534A2"/>
    <w:multiLevelType w:val="hybridMultilevel"/>
    <w:tmpl w:val="F140B6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BFF55D5"/>
    <w:multiLevelType w:val="hybridMultilevel"/>
    <w:tmpl w:val="CC661D0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7"/>
  </w:num>
  <w:num w:numId="4">
    <w:abstractNumId w:val="3"/>
  </w:num>
  <w:num w:numId="5">
    <w:abstractNumId w:val="9"/>
  </w:num>
  <w:num w:numId="6">
    <w:abstractNumId w:val="0"/>
  </w:num>
  <w:num w:numId="7">
    <w:abstractNumId w:val="4"/>
  </w:num>
  <w:num w:numId="8">
    <w:abstractNumId w:val="13"/>
  </w:num>
  <w:num w:numId="9">
    <w:abstractNumId w:val="5"/>
  </w:num>
  <w:num w:numId="10">
    <w:abstractNumId w:val="10"/>
  </w:num>
  <w:num w:numId="11">
    <w:abstractNumId w:val="12"/>
  </w:num>
  <w:num w:numId="12">
    <w:abstractNumId w:val="11"/>
  </w:num>
  <w:num w:numId="13">
    <w:abstractNumId w:val="8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66A0"/>
    <w:rsid w:val="00031BCA"/>
    <w:rsid w:val="00032A0F"/>
    <w:rsid w:val="000419D4"/>
    <w:rsid w:val="000814AE"/>
    <w:rsid w:val="00081B7C"/>
    <w:rsid w:val="00082E4D"/>
    <w:rsid w:val="00084B0F"/>
    <w:rsid w:val="00090A7E"/>
    <w:rsid w:val="000A1660"/>
    <w:rsid w:val="000E73E2"/>
    <w:rsid w:val="00105C07"/>
    <w:rsid w:val="001C4243"/>
    <w:rsid w:val="001E2036"/>
    <w:rsid w:val="00234062"/>
    <w:rsid w:val="00241CC3"/>
    <w:rsid w:val="00244E52"/>
    <w:rsid w:val="002A600E"/>
    <w:rsid w:val="002C70D6"/>
    <w:rsid w:val="002E3ED6"/>
    <w:rsid w:val="002F5C50"/>
    <w:rsid w:val="00304C9D"/>
    <w:rsid w:val="00310027"/>
    <w:rsid w:val="00351FE3"/>
    <w:rsid w:val="003666A0"/>
    <w:rsid w:val="00373B84"/>
    <w:rsid w:val="00384446"/>
    <w:rsid w:val="003A2575"/>
    <w:rsid w:val="003A77CA"/>
    <w:rsid w:val="003C081F"/>
    <w:rsid w:val="003C554C"/>
    <w:rsid w:val="00464AC0"/>
    <w:rsid w:val="00501DFF"/>
    <w:rsid w:val="00505CA0"/>
    <w:rsid w:val="00516FCA"/>
    <w:rsid w:val="005826F3"/>
    <w:rsid w:val="00583134"/>
    <w:rsid w:val="005843F5"/>
    <w:rsid w:val="0058751E"/>
    <w:rsid w:val="005A7CBF"/>
    <w:rsid w:val="006112EF"/>
    <w:rsid w:val="006A267A"/>
    <w:rsid w:val="006B7F0A"/>
    <w:rsid w:val="006F5436"/>
    <w:rsid w:val="00713516"/>
    <w:rsid w:val="0079116F"/>
    <w:rsid w:val="007D1BF0"/>
    <w:rsid w:val="00825EC9"/>
    <w:rsid w:val="008460CF"/>
    <w:rsid w:val="0086697D"/>
    <w:rsid w:val="008735A6"/>
    <w:rsid w:val="00881266"/>
    <w:rsid w:val="0089048E"/>
    <w:rsid w:val="008A5337"/>
    <w:rsid w:val="008B2C52"/>
    <w:rsid w:val="008C48B5"/>
    <w:rsid w:val="008E16A9"/>
    <w:rsid w:val="0092082C"/>
    <w:rsid w:val="009524AD"/>
    <w:rsid w:val="009C097C"/>
    <w:rsid w:val="009C7408"/>
    <w:rsid w:val="009D75CE"/>
    <w:rsid w:val="009F23F9"/>
    <w:rsid w:val="00A37654"/>
    <w:rsid w:val="00A52B03"/>
    <w:rsid w:val="00A550C7"/>
    <w:rsid w:val="00A72FE3"/>
    <w:rsid w:val="00A735D2"/>
    <w:rsid w:val="00A82BE0"/>
    <w:rsid w:val="00AD56F8"/>
    <w:rsid w:val="00AE0200"/>
    <w:rsid w:val="00B37E8F"/>
    <w:rsid w:val="00B54601"/>
    <w:rsid w:val="00B55F27"/>
    <w:rsid w:val="00B74B1A"/>
    <w:rsid w:val="00B802AB"/>
    <w:rsid w:val="00B85B05"/>
    <w:rsid w:val="00BC23C7"/>
    <w:rsid w:val="00BC6D6A"/>
    <w:rsid w:val="00C509C3"/>
    <w:rsid w:val="00C51474"/>
    <w:rsid w:val="00C80A41"/>
    <w:rsid w:val="00CC041A"/>
    <w:rsid w:val="00CC628B"/>
    <w:rsid w:val="00D07240"/>
    <w:rsid w:val="00D27D1D"/>
    <w:rsid w:val="00D42AB7"/>
    <w:rsid w:val="00D507FE"/>
    <w:rsid w:val="00DA1161"/>
    <w:rsid w:val="00DB6251"/>
    <w:rsid w:val="00DC1475"/>
    <w:rsid w:val="00DC5C95"/>
    <w:rsid w:val="00DE0D23"/>
    <w:rsid w:val="00E4087E"/>
    <w:rsid w:val="00ED5A71"/>
    <w:rsid w:val="00EE3D49"/>
    <w:rsid w:val="00EF67D3"/>
    <w:rsid w:val="00F026F5"/>
    <w:rsid w:val="00F456B8"/>
    <w:rsid w:val="00F81AA6"/>
    <w:rsid w:val="00FD3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2E86DE"/>
  <w15:chartTrackingRefBased/>
  <w15:docId w15:val="{237E6337-FDD3-4731-875C-86AC26F10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6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666A0"/>
    <w:rPr>
      <w:color w:val="808080"/>
    </w:rPr>
  </w:style>
  <w:style w:type="paragraph" w:styleId="NoSpacing">
    <w:name w:val="No Spacing"/>
    <w:uiPriority w:val="1"/>
    <w:qFormat/>
    <w:rsid w:val="008A5337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875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751E"/>
  </w:style>
  <w:style w:type="paragraph" w:styleId="Footer">
    <w:name w:val="footer"/>
    <w:basedOn w:val="Normal"/>
    <w:link w:val="FooterChar"/>
    <w:uiPriority w:val="99"/>
    <w:unhideWhenUsed/>
    <w:rsid w:val="005875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751E"/>
  </w:style>
  <w:style w:type="character" w:styleId="Strong">
    <w:name w:val="Strong"/>
    <w:basedOn w:val="DefaultParagraphFont"/>
    <w:uiPriority w:val="22"/>
    <w:qFormat/>
    <w:rsid w:val="0058751E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58751E"/>
    <w:pPr>
      <w:spacing w:after="24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jax2">
    <w:name w:val="mathjax2"/>
    <w:basedOn w:val="DefaultParagraphFont"/>
    <w:rsid w:val="0058751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mathjax3">
    <w:name w:val="mathjax3"/>
    <w:basedOn w:val="DefaultParagraphFont"/>
    <w:rsid w:val="0058751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ya-q-full-text1">
    <w:name w:val="ya-q-full-text1"/>
    <w:basedOn w:val="DefaultParagraphFont"/>
    <w:rsid w:val="00105C07"/>
    <w:rPr>
      <w:color w:val="26282A"/>
      <w:sz w:val="23"/>
      <w:szCs w:val="23"/>
    </w:rPr>
  </w:style>
  <w:style w:type="table" w:styleId="TableGrid">
    <w:name w:val="Table Grid"/>
    <w:basedOn w:val="TableNormal"/>
    <w:uiPriority w:val="59"/>
    <w:rsid w:val="00CC04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D32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2C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61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592406">
          <w:marLeft w:val="0"/>
          <w:marRight w:val="0"/>
          <w:marTop w:val="0"/>
          <w:marBottom w:val="0"/>
          <w:divBdr>
            <w:top w:val="single" w:sz="6" w:space="18" w:color="E4E6E8"/>
            <w:left w:val="single" w:sz="6" w:space="18" w:color="E4E6E8"/>
            <w:bottom w:val="single" w:sz="6" w:space="18" w:color="E4E6E8"/>
            <w:right w:val="single" w:sz="6" w:space="18" w:color="E4E6E8"/>
          </w:divBdr>
          <w:divsChild>
            <w:div w:id="100119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243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838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98137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38008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8581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22262657">
                                      <w:marLeft w:val="0"/>
                                      <w:marRight w:val="0"/>
                                      <w:marTop w:val="0"/>
                                      <w:marBottom w:val="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65576161">
                                          <w:blockQuote w:val="1"/>
                                          <w:marLeft w:val="720"/>
                                          <w:marRight w:val="720"/>
                                          <w:marTop w:val="10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single" w:sz="12" w:space="8" w:color="FFEB8E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8</TotalTime>
  <Pages>5</Pages>
  <Words>632</Words>
  <Characters>360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 Christine [Perth Modern School]</dc:creator>
  <cp:keywords/>
  <dc:description/>
  <cp:lastModifiedBy>WHITE Mark [Perth Modern School]</cp:lastModifiedBy>
  <cp:revision>24</cp:revision>
  <cp:lastPrinted>2019-05-22T00:47:00Z</cp:lastPrinted>
  <dcterms:created xsi:type="dcterms:W3CDTF">2019-06-22T01:26:00Z</dcterms:created>
  <dcterms:modified xsi:type="dcterms:W3CDTF">2019-08-12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203227487</vt:i4>
  </property>
  <property fmtid="{D5CDD505-2E9C-101B-9397-08002B2CF9AE}" pid="3" name="MTWinEqns">
    <vt:bool>true</vt:bool>
  </property>
</Properties>
</file>